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35393" w:rsidRPr="00E22A21" w:rsidRDefault="00135393" w:rsidP="00EE753E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EE753E">
        <w:rPr>
          <w:rFonts w:ascii="Times New Roman" w:hAnsi="Times New Roman" w:cs="Times New Roman"/>
          <w:color w:val="auto"/>
        </w:rPr>
        <w:t>Комплект оценочных материалов по дисциплине</w:t>
      </w:r>
      <w:r w:rsidRPr="00EE753E">
        <w:rPr>
          <w:rFonts w:ascii="Times New Roman" w:hAnsi="Times New Roman" w:cs="Times New Roman"/>
          <w:color w:val="auto"/>
        </w:rPr>
        <w:br/>
      </w:r>
      <w:r w:rsidRPr="00E22A21">
        <w:rPr>
          <w:rFonts w:ascii="Times New Roman" w:hAnsi="Times New Roman" w:cs="Times New Roman"/>
          <w:color w:val="auto"/>
        </w:rPr>
        <w:t>«</w:t>
      </w:r>
      <w:r w:rsidR="00DC3BF1" w:rsidRPr="00E22A21">
        <w:rPr>
          <w:rFonts w:ascii="Times New Roman" w:hAnsi="Times New Roman" w:cs="Times New Roman"/>
          <w:color w:val="auto"/>
        </w:rPr>
        <w:t>Физика</w:t>
      </w:r>
      <w:r w:rsidRPr="00E22A21">
        <w:rPr>
          <w:rFonts w:ascii="Times New Roman" w:hAnsi="Times New Roman" w:cs="Times New Roman"/>
          <w:color w:val="auto"/>
        </w:rPr>
        <w:t>»</w:t>
      </w:r>
    </w:p>
    <w:p w:rsidR="00135393" w:rsidRPr="00EE753E" w:rsidRDefault="00135393" w:rsidP="00EE753E">
      <w:pPr>
        <w:pStyle w:val="af4"/>
        <w:rPr>
          <w:rFonts w:cs="Times New Roman"/>
          <w:szCs w:val="28"/>
        </w:rPr>
      </w:pPr>
    </w:p>
    <w:p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</w:t>
      </w:r>
    </w:p>
    <w:p w:rsidR="00FD1E7B" w:rsidRPr="00EE753E" w:rsidRDefault="00FD1E7B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</w:p>
    <w:p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 на выбор правильного ответа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574CEB" w:rsidRPr="00EE753E" w:rsidRDefault="00574CEB" w:rsidP="00EE753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Выберите один правильный ответ.</w:t>
      </w:r>
    </w:p>
    <w:p w:rsidR="00574CEB" w:rsidRPr="00EE753E" w:rsidRDefault="00574CEB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. Ускорение – это физическая величина, численно равна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w:r w:rsidR="004F1946">
        <w:rPr>
          <w:rFonts w:ascii="Times New Roman" w:hAnsi="Times New Roman"/>
          <w:sz w:val="28"/>
          <w:szCs w:val="28"/>
        </w:rPr>
        <w:t>П</w:t>
      </w:r>
      <w:r w:rsidR="00184143" w:rsidRPr="00DC3BF1">
        <w:rPr>
          <w:rFonts w:ascii="Times New Roman" w:hAnsi="Times New Roman"/>
          <w:sz w:val="28"/>
          <w:szCs w:val="28"/>
        </w:rPr>
        <w:t>ервой производной от скорости по времени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И</w:t>
      </w:r>
      <w:r w:rsidR="00DC3BF1" w:rsidRPr="00DC3BF1">
        <w:rPr>
          <w:rFonts w:ascii="Times New Roman" w:hAnsi="Times New Roman"/>
          <w:sz w:val="28"/>
          <w:szCs w:val="28"/>
        </w:rPr>
        <w:t>зменению скорости движущейся точки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В</w:t>
      </w:r>
      <w:r w:rsidR="00DC3BF1" w:rsidRPr="00DC3BF1">
        <w:rPr>
          <w:rFonts w:ascii="Times New Roman" w:hAnsi="Times New Roman"/>
          <w:sz w:val="28"/>
          <w:szCs w:val="28"/>
        </w:rPr>
        <w:t>торой производной от скорости тела по времени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О</w:t>
      </w:r>
      <w:r w:rsidR="00DC3BF1" w:rsidRPr="00DC3BF1">
        <w:rPr>
          <w:rFonts w:ascii="Times New Roman" w:hAnsi="Times New Roman"/>
          <w:sz w:val="28"/>
          <w:szCs w:val="28"/>
        </w:rPr>
        <w:t>тношению квадрата скорости к радиусу окружности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r w:rsidR="00184143">
        <w:rPr>
          <w:rFonts w:ascii="Times New Roman" w:hAnsi="Times New Roman"/>
          <w:sz w:val="28"/>
          <w:szCs w:val="28"/>
        </w:rPr>
        <w:t>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AF1C41" w:rsidRPr="00AF1C41" w:rsidRDefault="00AF1C41" w:rsidP="00AF1C4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F1C4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bookmarkStart w:id="0" w:name="_Hlk188997585"/>
      <w:r w:rsidRPr="00AF1C41">
        <w:rPr>
          <w:rFonts w:ascii="Times New Roman" w:hAnsi="Times New Roman"/>
          <w:sz w:val="28"/>
          <w:szCs w:val="28"/>
        </w:rPr>
        <w:t>ОПК-1 (ОПК-1.</w:t>
      </w:r>
      <w:r w:rsidR="00E57F2E">
        <w:rPr>
          <w:rFonts w:ascii="Times New Roman" w:hAnsi="Times New Roman"/>
          <w:sz w:val="28"/>
          <w:szCs w:val="28"/>
        </w:rPr>
        <w:t>2</w:t>
      </w:r>
      <w:r w:rsidRPr="00AF1C41">
        <w:rPr>
          <w:rFonts w:ascii="Times New Roman" w:hAnsi="Times New Roman"/>
          <w:sz w:val="28"/>
          <w:szCs w:val="28"/>
        </w:rPr>
        <w:t>).</w:t>
      </w:r>
      <w:bookmarkEnd w:id="0"/>
    </w:p>
    <w:p w:rsidR="00F357FF" w:rsidRPr="00EE753E" w:rsidRDefault="00F357FF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2. Из приведённых определений выберите то, что соответствует определению силы: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Сила – это физическая величина, являющаяся мерой воздействия на данное тело других тел или полей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Сила – это явление сохранения телом своей скорости, когда равнодействующая всех сил на тело равна нулю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E57F2E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E57F2E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3. Какой вариант ответа соответствует описанию теплового баланса?</w:t>
      </w:r>
    </w:p>
    <w:p w:rsidR="00DC3BF1" w:rsidRPr="006120A2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</w:t>
      </w:r>
      <w:r w:rsidRPr="0081199E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</w:t>
      </w:r>
      <w:r w:rsidRPr="0081199E">
        <w:rPr>
          <w:rFonts w:ascii="Times New Roman" w:hAnsi="Times New Roman"/>
          <w:sz w:val="28"/>
          <w:szCs w:val="28"/>
        </w:rPr>
        <w:t xml:space="preserve"> =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6120A2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</w:t>
      </w:r>
      <w:r w:rsidRPr="0081199E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Pr="0081199E">
        <w:rPr>
          <w:rFonts w:ascii="Times New Roman" w:hAnsi="Times New Roman"/>
          <w:sz w:val="28"/>
          <w:szCs w:val="28"/>
        </w:rPr>
        <w:t xml:space="preserve">’ =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6120A2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</w:t>
      </w:r>
      <w:r w:rsidRPr="0081199E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</w:t>
      </w:r>
      <w:r w:rsidRPr="0081199E">
        <w:rPr>
          <w:rFonts w:ascii="Times New Roman" w:hAnsi="Times New Roman"/>
          <w:sz w:val="28"/>
          <w:szCs w:val="28"/>
        </w:rPr>
        <w:t xml:space="preserve"> =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Pr="0081199E">
        <w:rPr>
          <w:rFonts w:ascii="Times New Roman" w:hAnsi="Times New Roman"/>
          <w:sz w:val="28"/>
          <w:szCs w:val="28"/>
        </w:rPr>
        <w:t xml:space="preserve">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1</w:t>
      </w:r>
      <w:r w:rsidRPr="00DC3BF1">
        <w:rPr>
          <w:rFonts w:ascii="Times New Roman" w:hAnsi="Times New Roman"/>
          <w:sz w:val="28"/>
          <w:szCs w:val="28"/>
        </w:rPr>
        <w:t xml:space="preserve">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2</w:t>
      </w:r>
      <w:r w:rsidRPr="00DC3BF1">
        <w:rPr>
          <w:rFonts w:ascii="Times New Roman" w:hAnsi="Times New Roman"/>
          <w:sz w:val="28"/>
          <w:szCs w:val="28"/>
        </w:rPr>
        <w:t xml:space="preserve"> + …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DC3BF1">
        <w:rPr>
          <w:rFonts w:ascii="Times New Roman" w:hAnsi="Times New Roman"/>
          <w:sz w:val="28"/>
          <w:szCs w:val="28"/>
        </w:rPr>
        <w:t xml:space="preserve"> = 0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Г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4. Термодинамический процесс, протекающий в идеальном газе при неизменной массе и постоянном давлении, называется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="004F1946">
        <w:rPr>
          <w:rFonts w:ascii="Times New Roman" w:hAnsi="Times New Roman"/>
          <w:sz w:val="28"/>
          <w:szCs w:val="28"/>
        </w:rPr>
        <w:t xml:space="preserve"> И</w:t>
      </w:r>
      <w:r w:rsidRPr="00DC3BF1">
        <w:rPr>
          <w:rFonts w:ascii="Times New Roman" w:hAnsi="Times New Roman"/>
          <w:sz w:val="28"/>
          <w:szCs w:val="28"/>
        </w:rPr>
        <w:t>зохорны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И</w:t>
      </w:r>
      <w:r w:rsidR="00DC3BF1" w:rsidRPr="00DC3BF1">
        <w:rPr>
          <w:rFonts w:ascii="Times New Roman" w:hAnsi="Times New Roman"/>
          <w:sz w:val="28"/>
          <w:szCs w:val="28"/>
        </w:rPr>
        <w:t>зобарны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И</w:t>
      </w:r>
      <w:r w:rsidR="00DC3BF1" w:rsidRPr="00DC3BF1">
        <w:rPr>
          <w:rFonts w:ascii="Times New Roman" w:hAnsi="Times New Roman"/>
          <w:sz w:val="28"/>
          <w:szCs w:val="28"/>
        </w:rPr>
        <w:t>зотермически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А</w:t>
      </w:r>
      <w:r w:rsidR="00DC3BF1" w:rsidRPr="00DC3BF1">
        <w:rPr>
          <w:rFonts w:ascii="Times New Roman" w:hAnsi="Times New Roman"/>
          <w:sz w:val="28"/>
          <w:szCs w:val="28"/>
        </w:rPr>
        <w:t>диабатны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lastRenderedPageBreak/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5. Выберите правильную формулу для электрической ёмкости: </w:t>
      </w:r>
    </w:p>
    <w:p w:rsidR="00512496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</w:rPr>
        <w:t>)</w:t>
      </w:r>
      <w:r w:rsidR="00A9663F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512496" w:rsidRPr="006120A2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DC3BF1">
        <w:rPr>
          <w:rFonts w:ascii="Times New Roman" w:hAnsi="Times New Roman"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…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512496" w:rsidRPr="00DC3BF1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</w:rPr>
          <m:t>E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d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512496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r w:rsidR="00512496">
        <w:rPr>
          <w:rFonts w:ascii="Times New Roman" w:hAnsi="Times New Roman"/>
          <w:sz w:val="28"/>
          <w:szCs w:val="28"/>
        </w:rPr>
        <w:t>А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10D37" w:rsidRDefault="00C10D37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6. Из приведённых определений выберите определение, соответствующее понятию затухающих колебаний: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Это колебания, при которых за достаточно продолжительное время амплитуда колебаний не уменьшается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Это колебания, которые подчиняются законам синуса или косинуса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Это колебания, амплитуда которых со временем уменьшается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В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84 В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525 В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512,5 В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205 В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8. </w:t>
      </w:r>
      <w:r w:rsidRPr="00DC3BF1">
        <w:rPr>
          <w:rFonts w:ascii="Times New Roman" w:hAnsi="Times New Roman"/>
          <w:sz w:val="28"/>
          <w:szCs w:val="28"/>
          <w:lang w:val="en-US"/>
        </w:rPr>
        <w:t>C</w:t>
      </w:r>
      <w:r w:rsidRPr="00DC3BF1">
        <w:rPr>
          <w:rFonts w:ascii="Times New Roman" w:hAnsi="Times New Roman"/>
          <w:sz w:val="28"/>
          <w:szCs w:val="28"/>
        </w:rPr>
        <w:t xml:space="preserve">ила Ампера, действующая на проводник с током в магнитном поле, направлена 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="0081199E">
        <w:rPr>
          <w:rFonts w:ascii="Times New Roman" w:hAnsi="Times New Roman"/>
          <w:sz w:val="28"/>
          <w:szCs w:val="28"/>
        </w:rPr>
        <w:t xml:space="preserve"> В</w:t>
      </w:r>
      <w:r w:rsidRPr="00DC3BF1">
        <w:rPr>
          <w:rFonts w:ascii="Times New Roman" w:hAnsi="Times New Roman"/>
          <w:sz w:val="28"/>
          <w:szCs w:val="28"/>
        </w:rPr>
        <w:t>право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81199E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В</w:t>
      </w:r>
      <w:r w:rsidR="00DC3BF1" w:rsidRPr="00DC3BF1">
        <w:rPr>
          <w:rFonts w:ascii="Times New Roman" w:hAnsi="Times New Roman"/>
          <w:sz w:val="28"/>
          <w:szCs w:val="28"/>
        </w:rPr>
        <w:t>лево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81199E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К</w:t>
      </w:r>
      <w:r w:rsidR="00DC3BF1" w:rsidRPr="00DC3BF1">
        <w:rPr>
          <w:rFonts w:ascii="Times New Roman" w:hAnsi="Times New Roman"/>
          <w:sz w:val="28"/>
          <w:szCs w:val="28"/>
        </w:rPr>
        <w:t xml:space="preserve"> на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81199E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О</w:t>
      </w:r>
      <w:r w:rsidR="00DC3BF1" w:rsidRPr="00DC3BF1">
        <w:rPr>
          <w:rFonts w:ascii="Times New Roman" w:hAnsi="Times New Roman"/>
          <w:sz w:val="28"/>
          <w:szCs w:val="28"/>
        </w:rPr>
        <w:t>т нас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9. По какой формуле рассчитывается ЭДС самоиндукции?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s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6120A2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lastRenderedPageBreak/>
        <w:t xml:space="preserve">Б)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α</m:t>
            </m:r>
          </m:e>
        </m:func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m:oMath>
        <m:r>
          <w:rPr>
            <w:rFonts w:ascii="Cambria Math" w:hAnsi="Cambria Math"/>
            <w:sz w:val="28"/>
            <w:szCs w:val="28"/>
          </w:rPr>
          <m:t>Φ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S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А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E57F2E" w:rsidRDefault="00E57F2E" w:rsidP="00E57F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0. Выберите правильное написание формулы тонкой линзы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В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11. 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="004F1946">
        <w:rPr>
          <w:rFonts w:ascii="Times New Roman" w:hAnsi="Times New Roman"/>
          <w:sz w:val="28"/>
          <w:szCs w:val="28"/>
        </w:rPr>
        <w:t xml:space="preserve"> С </w:t>
      </w:r>
      <w:r w:rsidRPr="00DC3BF1">
        <w:rPr>
          <w:rFonts w:ascii="Times New Roman" w:hAnsi="Times New Roman"/>
          <w:sz w:val="28"/>
          <w:szCs w:val="28"/>
        </w:rPr>
        <w:t>уровня 2 на уровень 1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) С </w:t>
      </w:r>
      <w:r w:rsidR="00DC3BF1" w:rsidRPr="00DC3BF1">
        <w:rPr>
          <w:rFonts w:ascii="Times New Roman" w:hAnsi="Times New Roman"/>
          <w:sz w:val="28"/>
          <w:szCs w:val="28"/>
        </w:rPr>
        <w:t>уровня 1 на уровень 2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С </w:t>
      </w:r>
      <w:r w:rsidR="00DC3BF1" w:rsidRPr="00DC3BF1">
        <w:rPr>
          <w:rFonts w:ascii="Times New Roman" w:hAnsi="Times New Roman"/>
          <w:sz w:val="28"/>
          <w:szCs w:val="28"/>
        </w:rPr>
        <w:t>уровня 4 на уровень 1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с уровня 1 на уровень 4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  <m:r>
          <w:rPr>
            <w:rFonts w:ascii="Cambria Math" w:hAnsi="Cambria Math"/>
            <w:sz w:val="28"/>
            <w:szCs w:val="28"/>
          </w:rPr>
          <m:t>→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p</m:t>
            </m:r>
          </m:e>
        </m:sPre>
        <m:r>
          <w:rPr>
            <w:rFonts w:ascii="Cambria Math" w:hAnsi="Cambria Math"/>
            <w:sz w:val="28"/>
            <w:szCs w:val="28"/>
          </w:rPr>
          <m:t>+</m:t>
        </m:r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e>
        </m:sPre>
      </m:oMath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γ-частиц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β-частиц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4F1946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П</w:t>
      </w:r>
      <w:r w:rsidR="00DC3BF1" w:rsidRPr="00DC3BF1">
        <w:rPr>
          <w:rFonts w:ascii="Times New Roman" w:hAnsi="Times New Roman"/>
          <w:sz w:val="28"/>
          <w:szCs w:val="28"/>
        </w:rPr>
        <w:t>ротон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α</w:t>
      </w:r>
      <w:r w:rsidR="004F1946">
        <w:rPr>
          <w:rFonts w:ascii="Times New Roman" w:hAnsi="Times New Roman"/>
          <w:sz w:val="28"/>
          <w:szCs w:val="28"/>
        </w:rPr>
        <w:t xml:space="preserve"> </w:t>
      </w:r>
      <w:r w:rsidRPr="00DC3BF1">
        <w:rPr>
          <w:rFonts w:ascii="Times New Roman" w:hAnsi="Times New Roman"/>
          <w:sz w:val="28"/>
          <w:szCs w:val="28"/>
        </w:rPr>
        <w:t>-</w:t>
      </w:r>
      <w:r w:rsidR="004F1946">
        <w:rPr>
          <w:rFonts w:ascii="Times New Roman" w:hAnsi="Times New Roman"/>
          <w:sz w:val="28"/>
          <w:szCs w:val="28"/>
        </w:rPr>
        <w:t xml:space="preserve"> </w:t>
      </w:r>
      <w:r w:rsidRPr="00DC3BF1">
        <w:rPr>
          <w:rFonts w:ascii="Times New Roman" w:hAnsi="Times New Roman"/>
          <w:sz w:val="28"/>
          <w:szCs w:val="28"/>
        </w:rPr>
        <w:t>частиц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Б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3. </w:t>
      </w:r>
      <w:r w:rsidR="006961D6" w:rsidRPr="006961D6">
        <w:rPr>
          <w:rFonts w:ascii="Times New Roman" w:hAnsi="Times New Roman"/>
          <w:sz w:val="28"/>
          <w:szCs w:val="28"/>
        </w:rPr>
        <w:t>Какой из перечисленных случаев является примером равномерного прямолинейного движения?</w:t>
      </w:r>
    </w:p>
    <w:p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6961D6">
        <w:rPr>
          <w:rFonts w:ascii="Times New Roman" w:hAnsi="Times New Roman"/>
          <w:sz w:val="28"/>
          <w:szCs w:val="28"/>
        </w:rPr>
        <w:t xml:space="preserve">) Автомобиль движется по окружности с постоянной скоростью.  </w:t>
      </w:r>
    </w:p>
    <w:p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6961D6">
        <w:rPr>
          <w:rFonts w:ascii="Times New Roman" w:hAnsi="Times New Roman"/>
          <w:sz w:val="28"/>
          <w:szCs w:val="28"/>
        </w:rPr>
        <w:t xml:space="preserve">) Тело падает свободно вниз под действием силы тяжести.  </w:t>
      </w:r>
    </w:p>
    <w:p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6961D6">
        <w:rPr>
          <w:rFonts w:ascii="Times New Roman" w:hAnsi="Times New Roman"/>
          <w:sz w:val="28"/>
          <w:szCs w:val="28"/>
        </w:rPr>
        <w:t xml:space="preserve">) Автомобиль движется по прямой дороге с постоянной скоростью.  </w:t>
      </w:r>
    </w:p>
    <w:p w:rsidR="00DC3BF1" w:rsidRPr="00DC3BF1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6961D6">
        <w:rPr>
          <w:rFonts w:ascii="Times New Roman" w:hAnsi="Times New Roman"/>
          <w:sz w:val="28"/>
          <w:szCs w:val="28"/>
        </w:rPr>
        <w:t>) Тело движется с постоянным ускорением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е ответы: В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 xml:space="preserve">14. </w:t>
      </w:r>
      <w:r w:rsidR="00B66D41" w:rsidRPr="00B66D41">
        <w:rPr>
          <w:rFonts w:ascii="Times New Roman" w:hAnsi="Times New Roman"/>
          <w:bCs/>
          <w:sz w:val="28"/>
          <w:szCs w:val="28"/>
        </w:rPr>
        <w:t>Какое из утверждений верно для свободного падения тела</w:t>
      </w:r>
      <w:r w:rsidR="00B66D41">
        <w:rPr>
          <w:rFonts w:ascii="Times New Roman" w:hAnsi="Times New Roman"/>
          <w:bCs/>
          <w:sz w:val="28"/>
          <w:szCs w:val="28"/>
        </w:rPr>
        <w:t>?</w:t>
      </w:r>
    </w:p>
    <w:p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А</w:t>
      </w:r>
      <w:r w:rsidRPr="00B66D41">
        <w:rPr>
          <w:rFonts w:ascii="Times New Roman" w:hAnsi="Times New Roman"/>
          <w:bCs/>
          <w:sz w:val="28"/>
          <w:szCs w:val="28"/>
        </w:rPr>
        <w:t xml:space="preserve">) Тело движется с постоянной скоростью.  </w:t>
      </w:r>
    </w:p>
    <w:p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Б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ускорением, равным ускорению свободного падения</w:t>
      </w:r>
      <w:r w:rsidR="006120A2">
        <w:rPr>
          <w:rFonts w:ascii="Times New Roman" w:hAnsi="Times New Roman"/>
          <w:bCs/>
          <w:sz w:val="28"/>
          <w:szCs w:val="28"/>
        </w:rPr>
        <w:t>.</w:t>
      </w:r>
      <w:r w:rsidRPr="00B66D41">
        <w:rPr>
          <w:rFonts w:ascii="Times New Roman" w:hAnsi="Times New Roman"/>
          <w:bCs/>
          <w:sz w:val="28"/>
          <w:szCs w:val="28"/>
        </w:rPr>
        <w:t xml:space="preserve">  </w:t>
      </w:r>
    </w:p>
    <w:p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</w:t>
      </w:r>
      <w:r w:rsidRPr="00B66D41">
        <w:rPr>
          <w:rFonts w:ascii="Times New Roman" w:hAnsi="Times New Roman"/>
          <w:bCs/>
          <w:sz w:val="28"/>
          <w:szCs w:val="28"/>
        </w:rPr>
        <w:t xml:space="preserve">) Тело движется с нулевым ускорением.  </w:t>
      </w:r>
    </w:p>
    <w:p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Г</w:t>
      </w:r>
      <w:r w:rsidRPr="00B66D41">
        <w:rPr>
          <w:rFonts w:ascii="Times New Roman" w:hAnsi="Times New Roman"/>
          <w:bCs/>
          <w:sz w:val="28"/>
          <w:szCs w:val="28"/>
        </w:rPr>
        <w:t xml:space="preserve">) Тело движется с уменьшающейся скоростью.  </w:t>
      </w:r>
    </w:p>
    <w:p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е ответы: </w:t>
      </w:r>
      <w:r w:rsidR="00B66D41">
        <w:rPr>
          <w:rFonts w:ascii="Times New Roman" w:hAnsi="Times New Roman"/>
          <w:sz w:val="28"/>
          <w:szCs w:val="28"/>
        </w:rPr>
        <w:t>Б</w:t>
      </w:r>
      <w:r w:rsidR="002D12A9">
        <w:rPr>
          <w:rFonts w:ascii="Times New Roman" w:hAnsi="Times New Roman"/>
          <w:sz w:val="28"/>
          <w:szCs w:val="28"/>
        </w:rPr>
        <w:t>.</w:t>
      </w:r>
    </w:p>
    <w:p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7F7A5B" w:rsidRPr="003F0438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 на установление соответствия</w:t>
      </w:r>
    </w:p>
    <w:p w:rsidR="00135393" w:rsidRPr="00EE753E" w:rsidRDefault="00135393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93B0F" w:rsidRDefault="00993B0F" w:rsidP="00993B0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</w:t>
      </w:r>
      <w:r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B5CB5">
        <w:rPr>
          <w:rFonts w:ascii="Times New Roman" w:hAnsi="Times New Roman"/>
          <w:sz w:val="28"/>
          <w:szCs w:val="28"/>
        </w:rPr>
        <w:t xml:space="preserve">Установить соответствие физических законов и их формулировок. </w:t>
      </w:r>
      <w:r w:rsidRPr="003B5CB5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05EB9" w:rsidRDefault="00F05EB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8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57"/>
        <w:gridCol w:w="504"/>
        <w:gridCol w:w="5568"/>
      </w:tblGrid>
      <w:tr w:rsidR="003B5CB5" w:rsidRPr="003B5CB5" w:rsidTr="003B5CB5">
        <w:trPr>
          <w:trHeight w:val="693"/>
        </w:trPr>
        <w:tc>
          <w:tcPr>
            <w:tcW w:w="442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3064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Название закона</w:t>
            </w:r>
          </w:p>
        </w:tc>
        <w:tc>
          <w:tcPr>
            <w:tcW w:w="504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5596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Формулировка закона</w:t>
            </w:r>
          </w:p>
        </w:tc>
      </w:tr>
      <w:tr w:rsidR="003B5CB5" w:rsidRPr="003B5CB5" w:rsidTr="003B5CB5">
        <w:trPr>
          <w:trHeight w:val="1408"/>
        </w:trPr>
        <w:tc>
          <w:tcPr>
            <w:tcW w:w="442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)</w:t>
            </w:r>
          </w:p>
        </w:tc>
        <w:tc>
          <w:tcPr>
            <w:tcW w:w="3064" w:type="dxa"/>
          </w:tcPr>
          <w:p w:rsidR="003B5CB5" w:rsidRPr="003B5CB5" w:rsidRDefault="004F1946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 З</w:t>
            </w:r>
            <w:r w:rsidR="003B5CB5"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кон Ньютона</w:t>
            </w:r>
          </w:p>
        </w:tc>
        <w:tc>
          <w:tcPr>
            <w:tcW w:w="504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)</w:t>
            </w:r>
          </w:p>
        </w:tc>
        <w:tc>
          <w:tcPr>
            <w:tcW w:w="5596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3B5CB5" w:rsidRPr="003B5CB5" w:rsidTr="003B5CB5">
        <w:trPr>
          <w:trHeight w:val="1124"/>
        </w:trPr>
        <w:tc>
          <w:tcPr>
            <w:tcW w:w="442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3064" w:type="dxa"/>
          </w:tcPr>
          <w:p w:rsidR="003B5CB5" w:rsidRPr="003B5CB5" w:rsidRDefault="004F1946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 З</w:t>
            </w:r>
            <w:r w:rsidR="003B5CB5"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акон Ньютона</w:t>
            </w:r>
          </w:p>
        </w:tc>
        <w:tc>
          <w:tcPr>
            <w:tcW w:w="504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596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3B5CB5" w:rsidRPr="003B5CB5" w:rsidTr="003B5CB5">
        <w:trPr>
          <w:trHeight w:val="1125"/>
        </w:trPr>
        <w:tc>
          <w:tcPr>
            <w:tcW w:w="442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3064" w:type="dxa"/>
          </w:tcPr>
          <w:p w:rsidR="003B5CB5" w:rsidRPr="003B5CB5" w:rsidRDefault="004F1946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 З</w:t>
            </w:r>
            <w:r w:rsidR="003B5CB5"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акон Ньютона</w:t>
            </w:r>
          </w:p>
        </w:tc>
        <w:tc>
          <w:tcPr>
            <w:tcW w:w="504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596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3B5CB5" w:rsidRPr="003B5CB5" w:rsidTr="003B5CB5">
        <w:tc>
          <w:tcPr>
            <w:tcW w:w="442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3064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</w:tcPr>
          <w:p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5596" w:type="dxa"/>
          </w:tcPr>
          <w:p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:rsidR="003B5CB5" w:rsidRDefault="003B5CB5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E753E" w:rsidRDefault="00EE753E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</w:rPr>
        <w:t xml:space="preserve"> 1Г, 2В, 3А, 4Б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F52958" w:rsidRPr="00EE753E" w:rsidRDefault="00F52958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:rsidR="00135393" w:rsidRDefault="00EE753E" w:rsidP="00EE753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="00135393"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191609" w:rsidRPr="00191609">
        <w:rPr>
          <w:rFonts w:ascii="Times New Roman" w:hAnsi="Times New Roman"/>
          <w:sz w:val="28"/>
          <w:szCs w:val="28"/>
        </w:rPr>
        <w:t xml:space="preserve">Установите соответствие между описанием приборов и их названиями. </w:t>
      </w:r>
      <w:r w:rsidR="00191609" w:rsidRPr="00191609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191609" w:rsidRDefault="0019160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20"/>
        <w:gridCol w:w="605"/>
        <w:gridCol w:w="2496"/>
      </w:tblGrid>
      <w:tr w:rsidR="00191609" w:rsidRPr="00191609" w:rsidTr="00191609">
        <w:trPr>
          <w:trHeight w:val="391"/>
        </w:trPr>
        <w:tc>
          <w:tcPr>
            <w:tcW w:w="450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69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Описание прибора</w:t>
            </w:r>
          </w:p>
        </w:tc>
        <w:tc>
          <w:tcPr>
            <w:tcW w:w="606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02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Название прибора</w:t>
            </w:r>
          </w:p>
        </w:tc>
      </w:tr>
      <w:tr w:rsidR="00191609" w:rsidRPr="00191609" w:rsidTr="00191609">
        <w:trPr>
          <w:trHeight w:val="797"/>
        </w:trPr>
        <w:tc>
          <w:tcPr>
            <w:tcW w:w="450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6069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мгновенную скорость тела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606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02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кселерометр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:rsidTr="00191609">
        <w:trPr>
          <w:trHeight w:val="695"/>
        </w:trPr>
        <w:tc>
          <w:tcPr>
            <w:tcW w:w="450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lastRenderedPageBreak/>
              <w:t>2)</w:t>
            </w:r>
          </w:p>
        </w:tc>
        <w:tc>
          <w:tcPr>
            <w:tcW w:w="6069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силу, действующую на тела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606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02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Спидометр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:rsidTr="00191609">
        <w:trPr>
          <w:trHeight w:val="421"/>
        </w:trPr>
        <w:tc>
          <w:tcPr>
            <w:tcW w:w="450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6069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ускорение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606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02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Динамометр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:rsidTr="00191609">
        <w:trPr>
          <w:trHeight w:val="413"/>
        </w:trPr>
        <w:tc>
          <w:tcPr>
            <w:tcW w:w="450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6069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атмосферное давление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606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2502" w:type="dxa"/>
          </w:tcPr>
          <w:p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арометр-анероид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F05EB9" w:rsidRDefault="00F05EB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7C2DB7" w:rsidRPr="00EE753E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  <w:lang w:eastAsia="ru-RU"/>
        </w:rPr>
        <w:t>1Б, 2В, 3А, 4Г</w:t>
      </w:r>
      <w:r w:rsidR="006120A2">
        <w:rPr>
          <w:rFonts w:ascii="Times New Roman" w:hAnsi="Times New Roman"/>
          <w:sz w:val="28"/>
          <w:szCs w:val="28"/>
          <w:lang w:eastAsia="ru-RU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:rsidR="00906ACC" w:rsidRDefault="00EE753E" w:rsidP="007C2D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906ACC" w:rsidRPr="00EE753E">
        <w:rPr>
          <w:rFonts w:ascii="Times New Roman" w:hAnsi="Times New Roman"/>
          <w:sz w:val="28"/>
          <w:szCs w:val="28"/>
        </w:rPr>
        <w:t xml:space="preserve">. </w:t>
      </w:r>
      <w:r w:rsidR="0069098A" w:rsidRPr="0069098A">
        <w:rPr>
          <w:rFonts w:ascii="Times New Roman" w:hAnsi="Times New Roman"/>
          <w:sz w:val="28"/>
          <w:szCs w:val="28"/>
        </w:rPr>
        <w:t xml:space="preserve">Температура нагревателя идеального теплового двигателя, работающего по циклу Карно,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sz w:val="28"/>
          <w:szCs w:val="28"/>
        </w:rPr>
        <w:t xml:space="preserve">, а температура холодильника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="0069098A" w:rsidRPr="0069098A">
        <w:rPr>
          <w:rFonts w:ascii="Times New Roman" w:hAnsi="Times New Roman"/>
          <w:i/>
          <w:sz w:val="28"/>
          <w:szCs w:val="28"/>
        </w:rPr>
        <w:t>Q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можно рассчитать. </w:t>
      </w:r>
      <w:r w:rsidR="0069098A" w:rsidRPr="0069098A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F05EB9" w:rsidRDefault="00F05EB9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18"/>
        <w:gridCol w:w="566"/>
        <w:gridCol w:w="2537"/>
      </w:tblGrid>
      <w:tr w:rsidR="0069098A" w:rsidRPr="0069098A" w:rsidTr="0069098A">
        <w:trPr>
          <w:trHeight w:val="584"/>
        </w:trPr>
        <w:tc>
          <w:tcPr>
            <w:tcW w:w="450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6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44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ормула</w:t>
            </w:r>
          </w:p>
        </w:tc>
      </w:tr>
      <w:tr w:rsidR="0069098A" w:rsidRPr="0069098A" w:rsidTr="0069098A">
        <w:tc>
          <w:tcPr>
            <w:tcW w:w="450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606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 КПД двигателя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44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6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36.75pt" o:ole="">
                  <v:imagedata r:id="rId10" o:title=""/>
                </v:shape>
                <o:OLEObject Type="Embed" ProgID="Equation.DSMT4" ShapeID="_x0000_i1025" DrawAspect="Content" ObjectID="_1815129714" r:id="rId11"/>
              </w:object>
            </w:r>
          </w:p>
        </w:tc>
      </w:tr>
      <w:tr w:rsidR="0069098A" w:rsidRPr="0069098A" w:rsidTr="0069098A">
        <w:tc>
          <w:tcPr>
            <w:tcW w:w="450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606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Работа, совершаемая двигателем за цикл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44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140" w:dyaOrig="680">
                <v:shape id="_x0000_i1026" type="#_x0000_t75" style="width:57pt;height:33.75pt" o:ole="">
                  <v:imagedata r:id="rId12" o:title=""/>
                </v:shape>
                <o:OLEObject Type="Embed" ProgID="Equation.DSMT4" ShapeID="_x0000_i1026" DrawAspect="Content" ObjectID="_1815129715" r:id="rId13"/>
              </w:object>
            </w:r>
          </w:p>
        </w:tc>
      </w:tr>
      <w:tr w:rsidR="0069098A" w:rsidRPr="0069098A" w:rsidTr="0069098A">
        <w:tc>
          <w:tcPr>
            <w:tcW w:w="450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606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КПД двигателя по циклу Карно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44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020" w:dyaOrig="680">
                <v:shape id="_x0000_i1027" type="#_x0000_t75" style="width:51pt;height:33.75pt" o:ole="">
                  <v:imagedata r:id="rId14" o:title=""/>
                </v:shape>
                <o:OLEObject Type="Embed" ProgID="Equation.DSMT4" ShapeID="_x0000_i1027" DrawAspect="Content" ObjectID="_1815129716" r:id="rId15"/>
              </w:object>
            </w:r>
          </w:p>
        </w:tc>
      </w:tr>
    </w:tbl>
    <w:p w:rsidR="007C2DB7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C2DB7" w:rsidRPr="00EE753E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  <w:lang w:eastAsia="ru-RU"/>
        </w:rPr>
        <w:t>1В, 2А, 3Б</w:t>
      </w:r>
      <w:r w:rsidR="006120A2">
        <w:rPr>
          <w:rFonts w:ascii="Times New Roman" w:hAnsi="Times New Roman"/>
          <w:sz w:val="28"/>
          <w:szCs w:val="28"/>
          <w:lang w:eastAsia="ru-RU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 xml:space="preserve">4. Плоская световая волна переходит из глицерина в воздух (см. рис.). Что происходит со скоростью и направлением распространения световой волны? Для каждой величины определите соответствующий характер изменения. </w:t>
      </w:r>
      <w:r w:rsidRPr="0069098A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"/>
        <w:gridCol w:w="5148"/>
        <w:gridCol w:w="566"/>
        <w:gridCol w:w="3406"/>
      </w:tblGrid>
      <w:tr w:rsidR="0069098A" w:rsidRPr="0069098A" w:rsidTr="0069098A">
        <w:trPr>
          <w:trHeight w:val="375"/>
        </w:trPr>
        <w:tc>
          <w:tcPr>
            <w:tcW w:w="451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8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3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Характер изменения</w:t>
            </w:r>
          </w:p>
        </w:tc>
      </w:tr>
      <w:tr w:rsidR="0069098A" w:rsidRPr="0069098A" w:rsidTr="0069098A">
        <w:trPr>
          <w:trHeight w:val="375"/>
        </w:trPr>
        <w:tc>
          <w:tcPr>
            <w:tcW w:w="451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18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Скорость распространения волны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423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Увеличивается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69098A" w:rsidRPr="0069098A" w:rsidTr="0069098A">
        <w:trPr>
          <w:trHeight w:val="410"/>
        </w:trPr>
        <w:tc>
          <w:tcPr>
            <w:tcW w:w="451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18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аправление распространения волны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423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е изменяется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69098A" w:rsidRPr="0069098A" w:rsidTr="0069098A">
        <w:tc>
          <w:tcPr>
            <w:tcW w:w="451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186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 волны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423" w:type="dxa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Изменяется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</w:rPr>
        <w:t xml:space="preserve"> 1А, 2В, 3Б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EF0EC7" w:rsidRPr="00EE753E" w:rsidRDefault="00EF0EC7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9098A" w:rsidRDefault="0069098A" w:rsidP="0069098A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lastRenderedPageBreak/>
        <w:t xml:space="preserve">5. Установите соответствие физических законов их математическому выражению. </w:t>
      </w:r>
      <w:r w:rsidRPr="0069098A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7C1BFD" w:rsidRDefault="007C1BFD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216"/>
        <w:gridCol w:w="567"/>
        <w:gridCol w:w="3289"/>
      </w:tblGrid>
      <w:tr w:rsidR="0069098A" w:rsidRPr="0069098A" w:rsidTr="0069098A">
        <w:trPr>
          <w:trHeight w:val="586"/>
        </w:trPr>
        <w:tc>
          <w:tcPr>
            <w:tcW w:w="562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6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89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тематическая запись</w:t>
            </w:r>
          </w:p>
        </w:tc>
      </w:tr>
      <w:tr w:rsidR="0069098A" w:rsidRPr="0069098A" w:rsidTr="0069098A">
        <w:trPr>
          <w:trHeight w:val="821"/>
        </w:trPr>
        <w:tc>
          <w:tcPr>
            <w:tcW w:w="562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216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однородного участка цепи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289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:rsidTr="0069098A">
        <w:trPr>
          <w:trHeight w:val="566"/>
        </w:trPr>
        <w:tc>
          <w:tcPr>
            <w:tcW w:w="562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замкнутой цепи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:rsidTr="0069098A">
        <w:trPr>
          <w:trHeight w:val="547"/>
        </w:trPr>
        <w:tc>
          <w:tcPr>
            <w:tcW w:w="562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216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неоднородного участка цепи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ε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:rsidTr="0069098A">
        <w:trPr>
          <w:trHeight w:val="547"/>
        </w:trPr>
        <w:tc>
          <w:tcPr>
            <w:tcW w:w="562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в дифференциальной форме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:rsidR="0069098A" w:rsidRPr="0069098A" w:rsidRDefault="00000000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69098A" w:rsidRPr="0069098A">
              <w:rPr>
                <w:rFonts w:ascii="Times New Roman" w:hAnsi="Times New Roman"/>
                <w:sz w:val="28"/>
                <w:szCs w:val="28"/>
                <w:lang w:val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</m:acc>
            </m:oMath>
          </w:p>
        </w:tc>
      </w:tr>
    </w:tbl>
    <w:p w:rsid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</w:rPr>
        <w:t xml:space="preserve"> 1А, 2В, 3Б, 4Г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8A6389" w:rsidRDefault="008A6389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9098A" w:rsidRDefault="0069098A" w:rsidP="0069098A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69098A">
        <w:rPr>
          <w:rFonts w:ascii="Times New Roman" w:hAnsi="Times New Roman"/>
          <w:sz w:val="28"/>
          <w:szCs w:val="28"/>
        </w:rPr>
        <w:t xml:space="preserve">Установить соответствие физических величин и их определений. </w:t>
      </w:r>
      <w:r w:rsidRPr="0069098A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69098A" w:rsidRPr="0069098A" w:rsidRDefault="0069098A" w:rsidP="0069098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2694"/>
        <w:gridCol w:w="567"/>
        <w:gridCol w:w="5811"/>
      </w:tblGrid>
      <w:tr w:rsidR="0069098A" w:rsidRPr="0069098A" w:rsidTr="0069098A">
        <w:trPr>
          <w:trHeight w:val="757"/>
        </w:trPr>
        <w:tc>
          <w:tcPr>
            <w:tcW w:w="562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2694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Период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811" w:type="dxa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значение изменяющейся величины.</w:t>
            </w:r>
          </w:p>
        </w:tc>
      </w:tr>
      <w:tr w:rsidR="0069098A" w:rsidRPr="0069098A" w:rsidTr="0069098A">
        <w:trPr>
          <w:trHeight w:val="711"/>
        </w:trPr>
        <w:tc>
          <w:tcPr>
            <w:tcW w:w="562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2694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ремя, за которое совершается одно полное колебание.</w:t>
            </w:r>
          </w:p>
        </w:tc>
      </w:tr>
      <w:tr w:rsidR="0069098A" w:rsidRPr="0069098A" w:rsidTr="0069098A">
        <w:trPr>
          <w:trHeight w:val="410"/>
        </w:trPr>
        <w:tc>
          <w:tcPr>
            <w:tcW w:w="562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694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Циклическая частота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время 2π секунд.</w:t>
            </w:r>
          </w:p>
        </w:tc>
      </w:tr>
      <w:tr w:rsidR="0069098A" w:rsidRPr="0069098A" w:rsidTr="0069098A">
        <w:tc>
          <w:tcPr>
            <w:tcW w:w="562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2694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мплитуда</w:t>
            </w:r>
            <w:r w:rsidR="006120A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  <w:vAlign w:val="center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:rsidR="0069098A" w:rsidRPr="0069098A" w:rsidRDefault="0069098A" w:rsidP="00A966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единицу времени.</w:t>
            </w:r>
          </w:p>
        </w:tc>
      </w:tr>
    </w:tbl>
    <w:p w:rsidR="0069098A" w:rsidRDefault="0069098A" w:rsidP="0069098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9098A" w:rsidRPr="0069098A" w:rsidRDefault="0069098A" w:rsidP="00E22A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E22A21">
        <w:rPr>
          <w:rFonts w:ascii="Times New Roman" w:hAnsi="Times New Roman"/>
          <w:sz w:val="28"/>
          <w:szCs w:val="28"/>
        </w:rPr>
        <w:t xml:space="preserve"> 1Б, 2Г, 3В, 4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7F7A5B" w:rsidRDefault="007F7A5B" w:rsidP="007F7A5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69098A" w:rsidRDefault="0069098A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9098A" w:rsidRPr="00EE753E" w:rsidRDefault="0069098A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6D1ABC">
      <w:pPr>
        <w:pStyle w:val="4"/>
        <w:spacing w:before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 на установление правильной последовательности</w:t>
      </w:r>
    </w:p>
    <w:p w:rsidR="00135393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>Запишите правильную последовательность букв слева направо.</w:t>
      </w:r>
    </w:p>
    <w:p w:rsidR="00BD2A20" w:rsidRPr="00EE753E" w:rsidRDefault="00BD2A20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1. Установите правильную последовательность этапов движения тела, брошенного вертикально вверх?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А) Возвращение в точку броска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Б) Движение вверх с уменьшающейся скоростью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lastRenderedPageBreak/>
        <w:t>В) Остановка в верхней точке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Г) Движение вниз с увеличивающейся скоростью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Правильный ответ: Б, В, Г, 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6363E">
        <w:rPr>
          <w:rFonts w:ascii="Times New Roman" w:hAnsi="Times New Roman"/>
          <w:sz w:val="28"/>
          <w:szCs w:val="28"/>
        </w:rPr>
        <w:t>2</w:t>
      </w:r>
      <w:r w:rsidRPr="003F0438">
        <w:rPr>
          <w:rFonts w:ascii="Times New Roman" w:hAnsi="Times New Roman"/>
          <w:sz w:val="28"/>
          <w:szCs w:val="28"/>
        </w:rPr>
        <w:t>, ОПК-1.</w:t>
      </w:r>
      <w:r w:rsidR="0096363E">
        <w:rPr>
          <w:rFonts w:ascii="Times New Roman" w:hAnsi="Times New Roman"/>
          <w:sz w:val="28"/>
          <w:szCs w:val="28"/>
        </w:rPr>
        <w:t>3</w:t>
      </w:r>
      <w:r w:rsidRPr="003F0438">
        <w:rPr>
          <w:rFonts w:ascii="Times New Roman" w:hAnsi="Times New Roman"/>
          <w:sz w:val="28"/>
          <w:szCs w:val="28"/>
        </w:rPr>
        <w:t>)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2. Расположите в правильном порядке этапы свободного падения тела?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А) Остановка движения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Б) Начало падения с нулевой скоростью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В) Увеличение скорости под действием силы тяжести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Г) Достижение максимальной скорости при ударе о землю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Правильный ответ: Б, В, Г, 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6363E">
        <w:rPr>
          <w:rFonts w:ascii="Times New Roman" w:hAnsi="Times New Roman"/>
          <w:sz w:val="28"/>
          <w:szCs w:val="28"/>
        </w:rPr>
        <w:t>2</w:t>
      </w:r>
      <w:r w:rsidRPr="003F0438">
        <w:rPr>
          <w:rFonts w:ascii="Times New Roman" w:hAnsi="Times New Roman"/>
          <w:sz w:val="28"/>
          <w:szCs w:val="28"/>
        </w:rPr>
        <w:t>, ОПК-1.</w:t>
      </w:r>
      <w:r w:rsidR="0096363E">
        <w:rPr>
          <w:rFonts w:ascii="Times New Roman" w:hAnsi="Times New Roman"/>
          <w:sz w:val="28"/>
          <w:szCs w:val="28"/>
        </w:rPr>
        <w:t>3</w:t>
      </w:r>
      <w:r w:rsidRPr="003F0438">
        <w:rPr>
          <w:rFonts w:ascii="Times New Roman" w:hAnsi="Times New Roman"/>
          <w:sz w:val="28"/>
          <w:szCs w:val="28"/>
        </w:rPr>
        <w:t>)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3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А) электрическа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Б) тепловая и звукова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В) химическа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Г) кинетическа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Правильный ответ: В, А, Г, Б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6363E">
        <w:rPr>
          <w:rFonts w:ascii="Times New Roman" w:hAnsi="Times New Roman"/>
          <w:sz w:val="28"/>
          <w:szCs w:val="28"/>
        </w:rPr>
        <w:t>2</w:t>
      </w:r>
      <w:r w:rsidRPr="003F0438">
        <w:rPr>
          <w:rFonts w:ascii="Times New Roman" w:hAnsi="Times New Roman"/>
          <w:sz w:val="28"/>
          <w:szCs w:val="28"/>
        </w:rPr>
        <w:t>, ОПК-1.</w:t>
      </w:r>
      <w:r w:rsidR="0096363E">
        <w:rPr>
          <w:rFonts w:ascii="Times New Roman" w:hAnsi="Times New Roman"/>
          <w:sz w:val="28"/>
          <w:szCs w:val="28"/>
        </w:rPr>
        <w:t>3</w:t>
      </w:r>
      <w:r w:rsidRPr="003F0438">
        <w:rPr>
          <w:rFonts w:ascii="Times New Roman" w:hAnsi="Times New Roman"/>
          <w:sz w:val="28"/>
          <w:szCs w:val="28"/>
        </w:rPr>
        <w:t>)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4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А) Перезарядка конденсатор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Б) Разрядка конденсатора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В) Конденсатор разряжен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Г) Конденсатор вновь разряжен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Правильный ответ: Б, В, А, Г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3F0438" w:rsidRPr="003F0438" w:rsidRDefault="003F0438" w:rsidP="003F043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F0438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6363E">
        <w:rPr>
          <w:rFonts w:ascii="Times New Roman" w:hAnsi="Times New Roman"/>
          <w:sz w:val="28"/>
          <w:szCs w:val="28"/>
        </w:rPr>
        <w:t>2</w:t>
      </w:r>
      <w:r w:rsidRPr="003F0438">
        <w:rPr>
          <w:rFonts w:ascii="Times New Roman" w:hAnsi="Times New Roman"/>
          <w:sz w:val="28"/>
          <w:szCs w:val="28"/>
        </w:rPr>
        <w:t>, ОПК-1.</w:t>
      </w:r>
      <w:r w:rsidR="0096363E">
        <w:rPr>
          <w:rFonts w:ascii="Times New Roman" w:hAnsi="Times New Roman"/>
          <w:sz w:val="28"/>
          <w:szCs w:val="28"/>
        </w:rPr>
        <w:t>3</w:t>
      </w:r>
      <w:r w:rsidRPr="003F0438">
        <w:rPr>
          <w:rFonts w:ascii="Times New Roman" w:hAnsi="Times New Roman"/>
          <w:sz w:val="28"/>
          <w:szCs w:val="28"/>
        </w:rPr>
        <w:t>).</w:t>
      </w:r>
    </w:p>
    <w:p w:rsidR="000A1A60" w:rsidRPr="00EE753E" w:rsidRDefault="000A1A60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открытого типа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открытого типа на дополнение</w:t>
      </w:r>
    </w:p>
    <w:p w:rsidR="00CC15C7" w:rsidRDefault="00CC15C7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CC15C7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Напишите пропущенное слово (словосочетание).</w:t>
      </w:r>
    </w:p>
    <w:p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1. Электролиты обладают _____________ проводимостью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lastRenderedPageBreak/>
        <w:t>Правильный ответ: ионной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276BEB" w:rsidRPr="003F0438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" w:name="_Hlk191469077"/>
      <w:r w:rsidRPr="00CC15C7">
        <w:rPr>
          <w:rFonts w:ascii="Times New Roman" w:hAnsi="Times New Roman"/>
          <w:sz w:val="28"/>
          <w:szCs w:val="28"/>
        </w:rPr>
        <w:t xml:space="preserve">2. </w:t>
      </w:r>
      <w:bookmarkEnd w:id="1"/>
      <w:r w:rsidRPr="00CC15C7">
        <w:rPr>
          <w:rFonts w:ascii="Times New Roman" w:hAnsi="Times New Roman"/>
          <w:sz w:val="28"/>
          <w:szCs w:val="28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механической мощностью / мощностью / механическая мощность / мощность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76BEB" w:rsidRDefault="00276BEB" w:rsidP="00276BE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" w:name="_Hlk191469119"/>
      <w:r w:rsidRPr="00CC15C7">
        <w:rPr>
          <w:rFonts w:ascii="Times New Roman" w:hAnsi="Times New Roman"/>
          <w:sz w:val="28"/>
          <w:szCs w:val="28"/>
        </w:rPr>
        <w:t xml:space="preserve">3. </w:t>
      </w:r>
      <w:bookmarkEnd w:id="2"/>
      <w:r w:rsidRPr="00CC15C7">
        <w:rPr>
          <w:rFonts w:ascii="Times New Roman" w:hAnsi="Times New Roman"/>
          <w:sz w:val="28"/>
          <w:szCs w:val="28"/>
        </w:rPr>
        <w:t>Процесс, происходящий без теплообмена с окружающей средой, называется ____________процессом.</w:t>
      </w:r>
    </w:p>
    <w:p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адиабатным / адиабатный / адиабатический / адиабатически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76BEB" w:rsidRDefault="00276BEB" w:rsidP="00276BE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4. Инфракрасное излучение – это _________ излучение, испускаемое любым нагретым телом.</w:t>
      </w:r>
    </w:p>
    <w:p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электромагнитное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5. Колебания, которые подчиняются законам синуса или косинуса называются _____________ колебаниями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гармоническими / гар</w:t>
      </w:r>
      <w:r w:rsidR="006120A2">
        <w:rPr>
          <w:rFonts w:ascii="Times New Roman" w:hAnsi="Times New Roman"/>
          <w:sz w:val="28"/>
          <w:szCs w:val="28"/>
        </w:rPr>
        <w:t>монические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6. 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интерференция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7. Для определения направления силы Лоренца используется правило ________ руки.</w:t>
      </w:r>
    </w:p>
    <w:p w:rsidR="00CC15C7" w:rsidRPr="00CC15C7" w:rsidRDefault="006120A2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 левой / левая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8. Амплитуда гармонических колебаний – это ________ смещение от положения равновесия.</w:t>
      </w:r>
    </w:p>
    <w:p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Правильный ответ: максимальное / наибольшее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B21812" w:rsidRDefault="00B21812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A9663F" w:rsidRDefault="00A9663F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A9663F" w:rsidRPr="00EE753E" w:rsidRDefault="00A9663F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lastRenderedPageBreak/>
        <w:t>Задания открытого типа с кратким свободным ответом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.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bookmarkStart w:id="3" w:name="_Hlk191469344"/>
      <w:r w:rsidR="00946BC6">
        <w:rPr>
          <w:rFonts w:ascii="Times New Roman" w:hAnsi="Times New Roman"/>
          <w:sz w:val="28"/>
          <w:szCs w:val="28"/>
        </w:rPr>
        <w:t xml:space="preserve">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3"/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4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562A59" w:rsidRDefault="00562A59" w:rsidP="00562A5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2. Вращение диска описывается уравнением </w:t>
      </w:r>
      <w:r w:rsidRPr="00040D3F">
        <w:rPr>
          <w:rFonts w:ascii="Times New Roman" w:hAnsi="Times New Roman"/>
          <w:i/>
          <w:sz w:val="28"/>
          <w:szCs w:val="28"/>
        </w:rPr>
        <w:t xml:space="preserve">φ =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</w:rPr>
        <w:t xml:space="preserve"> +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  <w:vertAlign w:val="superscript"/>
        </w:rPr>
        <w:t>4</w:t>
      </w:r>
      <w:r w:rsidRPr="00040D3F">
        <w:rPr>
          <w:rFonts w:ascii="Times New Roman" w:hAnsi="Times New Roman"/>
          <w:sz w:val="28"/>
          <w:szCs w:val="28"/>
        </w:rPr>
        <w:t xml:space="preserve">, рад. В момент времени </w:t>
      </w:r>
      <w:r w:rsidRPr="00040D3F">
        <w:rPr>
          <w:rFonts w:ascii="Times New Roman" w:hAnsi="Times New Roman"/>
          <w:i/>
          <w:sz w:val="28"/>
          <w:szCs w:val="28"/>
        </w:rPr>
        <w:t xml:space="preserve">t </w:t>
      </w:r>
      <w:r w:rsidRPr="00040D3F">
        <w:rPr>
          <w:rFonts w:ascii="Times New Roman" w:hAnsi="Times New Roman"/>
          <w:sz w:val="28"/>
          <w:szCs w:val="28"/>
        </w:rPr>
        <w:t xml:space="preserve">= 1 </w:t>
      </w:r>
      <w:r w:rsidRPr="00040D3F">
        <w:rPr>
          <w:rFonts w:ascii="Times New Roman" w:hAnsi="Times New Roman"/>
          <w:i/>
          <w:sz w:val="28"/>
          <w:szCs w:val="28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 угловая скорость диска равна ______ рад/</w:t>
      </w:r>
      <w:r w:rsidRPr="00040D3F">
        <w:rPr>
          <w:rFonts w:ascii="Times New Roman" w:hAnsi="Times New Roman"/>
          <w:sz w:val="28"/>
          <w:szCs w:val="28"/>
          <w:lang w:val="en-US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8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4. Сопротивления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040D3F">
        <w:rPr>
          <w:rFonts w:ascii="Times New Roman" w:hAnsi="Times New Roman"/>
          <w:iCs/>
          <w:sz w:val="28"/>
          <w:szCs w:val="28"/>
        </w:rPr>
        <w:t>=80 Ом</w:t>
      </w:r>
      <w:r w:rsidRPr="00040D3F">
        <w:rPr>
          <w:rFonts w:ascii="Times New Roman" w:hAnsi="Times New Roman"/>
          <w:sz w:val="28"/>
          <w:szCs w:val="28"/>
        </w:rPr>
        <w:t xml:space="preserve"> и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040D3F">
        <w:rPr>
          <w:rFonts w:ascii="Times New Roman" w:hAnsi="Times New Roman"/>
          <w:iCs/>
          <w:sz w:val="28"/>
          <w:szCs w:val="28"/>
        </w:rPr>
        <w:t>=20 Ом</w:t>
      </w:r>
      <w:r w:rsidRPr="00040D3F">
        <w:rPr>
          <w:rFonts w:ascii="Times New Roman" w:hAnsi="Times New Roman"/>
          <w:sz w:val="28"/>
          <w:szCs w:val="28"/>
        </w:rPr>
        <w:t xml:space="preserve"> соединены параллельно. Общее сопротивление равно _______ О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6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5. Резисторы, сопротивления которых 2 Ом и 3 Ом, соединены последовательно и подключены к источнику постоянного напряжения 15 В. Силу тока в цепи равна _____ А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6. За 60 с маятник совершает 180 полных колебаний. Частота колебаний равна _____ Гц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7. Уравнение гармонического колебания имеет вид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040D3F">
        <w:rPr>
          <w:rFonts w:ascii="Times New Roman" w:hAnsi="Times New Roman"/>
          <w:i/>
          <w:sz w:val="28"/>
          <w:szCs w:val="28"/>
        </w:rPr>
        <w:t>=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sin</w:t>
      </w:r>
      <w:r w:rsidRPr="00040D3F">
        <w:rPr>
          <w:rFonts w:ascii="Times New Roman" w:hAnsi="Times New Roman"/>
          <w:i/>
          <w:sz w:val="28"/>
          <w:szCs w:val="28"/>
        </w:rPr>
        <w:t>(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πt</w:t>
      </w:r>
      <w:r w:rsidRPr="00040D3F">
        <w:rPr>
          <w:rFonts w:ascii="Times New Roman" w:hAnsi="Times New Roman"/>
          <w:i/>
          <w:sz w:val="28"/>
          <w:szCs w:val="28"/>
        </w:rPr>
        <w:t>)</w:t>
      </w:r>
      <w:r w:rsidRPr="00040D3F">
        <w:rPr>
          <w:rFonts w:ascii="Times New Roman" w:hAnsi="Times New Roman"/>
          <w:sz w:val="28"/>
          <w:szCs w:val="28"/>
        </w:rPr>
        <w:t xml:space="preserve"> м. Амплитуда колебаний равна _____ 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2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 xml:space="preserve">8. </w:t>
      </w:r>
      <w:r w:rsidRPr="00040D3F">
        <w:rPr>
          <w:rFonts w:ascii="Times New Roman" w:hAnsi="Times New Roman"/>
          <w:iCs/>
          <w:sz w:val="28"/>
          <w:szCs w:val="28"/>
        </w:rPr>
        <w:t xml:space="preserve">В однородном магнитном поле с индукцией 0,5 Тл расположен проводник длиной 0,2 м, по которому течет ток 1 А. Линии индукции поля </w:t>
      </w:r>
      <w:r w:rsidRPr="00040D3F">
        <w:rPr>
          <w:rFonts w:ascii="Times New Roman" w:hAnsi="Times New Roman"/>
          <w:iCs/>
          <w:sz w:val="28"/>
          <w:szCs w:val="28"/>
        </w:rPr>
        <w:lastRenderedPageBreak/>
        <w:t xml:space="preserve">перпендикулярны проводнику. Модуль силы Ампера равен ______ Н. </w:t>
      </w:r>
      <w:bookmarkStart w:id="4" w:name="_Hlk191469985"/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4"/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0,1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643E44" w:rsidRDefault="00643E44" w:rsidP="00643E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>9.</w:t>
      </w:r>
      <w:r w:rsidRPr="00040D3F">
        <w:rPr>
          <w:rFonts w:ascii="Times New Roman" w:hAnsi="Times New Roman"/>
          <w:sz w:val="28"/>
          <w:szCs w:val="28"/>
        </w:rPr>
        <w:t xml:space="preserve">За 3 с магнитный поток, пронизывающий проволочную рамку, равномерно увеличился с 6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 xml:space="preserve"> до 10,5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>. Значение ЭДС индукции в рамке равно ___________ 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,5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55BC2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0. Если фокусное расстояние линзы составляет 20 см, то оптическая сила линзы равна ____ </w:t>
      </w:r>
      <w:proofErr w:type="spellStart"/>
      <w:r w:rsidRPr="00040D3F">
        <w:rPr>
          <w:rFonts w:ascii="Times New Roman" w:hAnsi="Times New Roman"/>
          <w:sz w:val="28"/>
          <w:szCs w:val="28"/>
        </w:rPr>
        <w:t>дптр</w:t>
      </w:r>
      <w:proofErr w:type="spellEnd"/>
      <w:r w:rsidRPr="00040D3F">
        <w:rPr>
          <w:rFonts w:ascii="Times New Roman" w:hAnsi="Times New Roman"/>
          <w:sz w:val="28"/>
          <w:szCs w:val="28"/>
        </w:rPr>
        <w:t>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55BC2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1. Если в атомном ядре 20 протонов и 18 нейтронов, то в электронной оболочке нейтрального атома содержится _____ электроно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20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55BC2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2. Ядро атома натрия  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</m:sPre>
      </m:oMath>
      <w:r w:rsidRPr="00040D3F">
        <w:rPr>
          <w:rFonts w:ascii="Times New Roman" w:hAnsi="Times New Roman"/>
          <w:sz w:val="28"/>
          <w:szCs w:val="28"/>
        </w:rPr>
        <w:t xml:space="preserve">содержит ____ протонов, ____нейтронов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ел через запятую)</w:t>
      </w:r>
      <w:r w:rsidR="006120A2">
        <w:rPr>
          <w:rFonts w:ascii="Times New Roman" w:hAnsi="Times New Roman"/>
          <w:i/>
          <w:iCs/>
          <w:sz w:val="28"/>
          <w:szCs w:val="28"/>
        </w:rPr>
        <w:t>.</w:t>
      </w:r>
    </w:p>
    <w:p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1, 12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255BC2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040D3F" w:rsidRPr="00EE753E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открытого типа с развернутым ответом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1. Чему равна начальная скорость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х</m:t>
            </m:r>
          </m:sub>
        </m:sSub>
      </m:oMath>
      <w:r w:rsidRPr="00991836">
        <w:rPr>
          <w:rFonts w:ascii="Times New Roman" w:hAnsi="Times New Roman"/>
          <w:sz w:val="28"/>
          <w:szCs w:val="28"/>
        </w:rPr>
        <w:t xml:space="preserve"> и ускор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sub>
            </m:sSub>
          </m:e>
          <m:sub/>
        </m:sSub>
      </m:oMath>
      <w:r w:rsidRPr="00991836">
        <w:rPr>
          <w:rFonts w:ascii="Times New Roman" w:hAnsi="Times New Roman"/>
          <w:sz w:val="28"/>
          <w:szCs w:val="28"/>
        </w:rPr>
        <w:t xml:space="preserve"> автомобиля, если его прямолинейное движение описывается уравнением </w:t>
      </w:r>
      <w:r w:rsidRPr="00991836">
        <w:rPr>
          <w:rFonts w:ascii="Times New Roman" w:hAnsi="Times New Roman"/>
          <w:sz w:val="28"/>
          <w:szCs w:val="28"/>
        </w:rPr>
        <w:object w:dxaOrig="2160" w:dyaOrig="440">
          <v:shape id="_x0000_i1028" type="#_x0000_t75" style="width:108.75pt;height:21pt" o:ole="">
            <v:imagedata r:id="rId18" o:title=""/>
          </v:shape>
          <o:OLEObject Type="Embed" ProgID="Equation.DSMT4" ShapeID="_x0000_i1028" DrawAspect="Content" ObjectID="_1815129717" r:id="rId19"/>
        </w:object>
      </w:r>
      <w:r w:rsidR="006120A2">
        <w:rPr>
          <w:rFonts w:ascii="Times New Roman" w:hAnsi="Times New Roman"/>
          <w:sz w:val="28"/>
          <w:szCs w:val="28"/>
        </w:rPr>
        <w:t>.</w:t>
      </w: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5" w:name="_Hlk191471122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991836" w:rsidRDefault="00A9663F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2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6" w:name="_Hlk191471057"/>
      <w:bookmarkEnd w:id="5"/>
      <w:r w:rsidRPr="00991836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91836">
        <w:rPr>
          <w:rFonts w:ascii="Times New Roman" w:hAnsi="Times New Roman"/>
          <w:i/>
          <w:sz w:val="28"/>
          <w:szCs w:val="28"/>
        </w:rPr>
        <w:t xml:space="preserve">х </w:t>
      </w:r>
      <w:bookmarkEnd w:id="6"/>
      <w:r w:rsidRPr="00991836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object w:dxaOrig="5500" w:dyaOrig="1180">
          <v:shape id="_x0000_i1029" type="#_x0000_t75" style="width:274.5pt;height:60pt" o:ole="">
            <v:imagedata r:id="rId20" o:title=""/>
          </v:shape>
          <o:OLEObject Type="Embed" ProgID="Equation.DSMT4" ShapeID="_x0000_i1029" DrawAspect="Content" ObjectID="_1815129718" r:id="rId21"/>
        </w:object>
      </w:r>
    </w:p>
    <w:p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7" w:name="_Hlk191471089"/>
      <w:r w:rsidRPr="00991836">
        <w:rPr>
          <w:rFonts w:ascii="Times New Roman" w:hAnsi="Times New Roman"/>
          <w:sz w:val="28"/>
          <w:szCs w:val="28"/>
        </w:rPr>
        <w:t xml:space="preserve">Проекция вектора ускорения на ось х </w:t>
      </w:r>
      <w:bookmarkEnd w:id="7"/>
      <w:r w:rsidRPr="00991836">
        <w:rPr>
          <w:rFonts w:ascii="Times New Roman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91836">
        <w:rPr>
          <w:rFonts w:ascii="Times New Roman" w:hAnsi="Times New Roman"/>
          <w:sz w:val="28"/>
          <w:szCs w:val="28"/>
        </w:rPr>
        <w:object w:dxaOrig="4280" w:dyaOrig="720">
          <v:shape id="_x0000_i1030" type="#_x0000_t75" style="width:215.25pt;height:36.75pt" o:ole="">
            <v:imagedata r:id="rId22" o:title=""/>
          </v:shape>
          <o:OLEObject Type="Embed" ProgID="Equation.DSMT4" ShapeID="_x0000_i1030" DrawAspect="Content" ObjectID="_1815129719" r:id="rId23"/>
        </w:objec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8" w:name="_Hlk191471168"/>
      <w:r w:rsidRPr="00991836">
        <w:rPr>
          <w:rFonts w:ascii="Times New Roman" w:hAnsi="Times New Roman"/>
          <w:sz w:val="28"/>
          <w:szCs w:val="28"/>
        </w:rPr>
        <w:lastRenderedPageBreak/>
        <w:t>Ответ:</w:t>
      </w:r>
      <w:r w:rsidRPr="00991836">
        <w:rPr>
          <w:rFonts w:ascii="Times New Roman" w:hAnsi="Times New Roman"/>
          <w:sz w:val="28"/>
          <w:szCs w:val="28"/>
        </w:rPr>
        <w:object w:dxaOrig="2420" w:dyaOrig="720">
          <v:shape id="_x0000_i1031" type="#_x0000_t75" style="width:120pt;height:36.75pt" o:ole="">
            <v:imagedata r:id="rId24" o:title=""/>
          </v:shape>
          <o:OLEObject Type="Embed" ProgID="Equation.DSMT4" ShapeID="_x0000_i1031" DrawAspect="Content" ObjectID="_1815129720" r:id="rId25"/>
        </w:object>
      </w:r>
      <w:r w:rsidR="006120A2">
        <w:rPr>
          <w:rFonts w:ascii="Times New Roman" w:hAnsi="Times New Roman"/>
          <w:sz w:val="28"/>
          <w:szCs w:val="28"/>
        </w:rPr>
        <w:t>.</w:t>
      </w:r>
    </w:p>
    <w:bookmarkEnd w:id="8"/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скорости на ось х и начальной скорости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ускорения на ось х.</w:t>
      </w:r>
    </w:p>
    <w:p w:rsidR="00255BC2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255BC2" w:rsidRPr="00991836" w:rsidRDefault="00255BC2" w:rsidP="00255B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9538D" w:rsidRPr="00EE753E" w:rsidRDefault="00F9538D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2. Какова масса тела, если под воздействием результирующей силы 500 Н оно приобрело ускорение 4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?</w:t>
      </w: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9" w:name="_Hlk191471258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991836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1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9"/>
    <w:p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формулы </w:t>
      </w:r>
      <w:r w:rsidRPr="00991836">
        <w:rPr>
          <w:rFonts w:ascii="Times New Roman" w:hAnsi="Times New Roman"/>
          <w:sz w:val="28"/>
          <w:szCs w:val="28"/>
          <w:lang w:val="en-US"/>
        </w:rPr>
        <w:t>II</w:t>
      </w:r>
      <w:r w:rsidRPr="00991836">
        <w:rPr>
          <w:rFonts w:ascii="Times New Roman" w:hAnsi="Times New Roman"/>
          <w:sz w:val="28"/>
          <w:szCs w:val="28"/>
        </w:rPr>
        <w:t xml:space="preserve"> закона Ньютон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a</w:t>
      </w:r>
      <w:r w:rsidRPr="00991836">
        <w:rPr>
          <w:rFonts w:ascii="Times New Roman" w:hAnsi="Times New Roman"/>
          <w:sz w:val="28"/>
          <w:szCs w:val="28"/>
        </w:rPr>
        <w:t xml:space="preserve">выразим массу тел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/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я: </w:t>
      </w:r>
      <w:r w:rsidRPr="00991836">
        <w:rPr>
          <w:rFonts w:ascii="Times New Roman" w:hAnsi="Times New Roman"/>
          <w:i/>
          <w:sz w:val="28"/>
          <w:szCs w:val="28"/>
        </w:rPr>
        <w:t>m</w:t>
      </w:r>
      <w:r w:rsidRPr="00991836">
        <w:rPr>
          <w:rFonts w:ascii="Times New Roman" w:hAnsi="Times New Roman"/>
          <w:sz w:val="28"/>
          <w:szCs w:val="28"/>
        </w:rPr>
        <w:t>=500/4=125 (кг)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0" w:name="_Hlk191471322"/>
      <w:r w:rsidRPr="00991836">
        <w:rPr>
          <w:rFonts w:ascii="Times New Roman" w:hAnsi="Times New Roman"/>
          <w:sz w:val="28"/>
          <w:szCs w:val="28"/>
        </w:rPr>
        <w:t>Ответ: 125 кг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массы из второго закона Ньютона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массы тела.</w:t>
      </w:r>
    </w:p>
    <w:bookmarkEnd w:id="10"/>
    <w:p w:rsidR="00EC3865" w:rsidRDefault="00EC3865" w:rsidP="00EC386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991836" w:rsidRDefault="00A9663F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EC3865" w:rsidRPr="00991836">
        <w:rPr>
          <w:rFonts w:ascii="Times New Roman" w:hAnsi="Times New Roman"/>
          <w:sz w:val="28"/>
          <w:szCs w:val="28"/>
        </w:rPr>
        <w:t>10 мин.</w:t>
      </w:r>
    </w:p>
    <w:p w:rsidR="00EC3865" w:rsidRPr="00991836" w:rsidRDefault="00EC3865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3. В сосуде находится 0,5 моль водорода. Сколько молекул в сосуде? Постоянная Авогадро равна </w:t>
      </w:r>
      <w:r w:rsidRPr="00991836">
        <w:rPr>
          <w:rFonts w:ascii="Times New Roman" w:hAnsi="Times New Roman"/>
          <w:i/>
          <w:iCs/>
          <w:sz w:val="28"/>
          <w:szCs w:val="28"/>
        </w:rPr>
        <w:t>Na</w:t>
      </w:r>
      <w:r w:rsidRPr="00991836">
        <w:rPr>
          <w:rFonts w:ascii="Times New Roman" w:hAnsi="Times New Roman"/>
          <w:sz w:val="28"/>
          <w:szCs w:val="28"/>
        </w:rPr>
        <w:t xml:space="preserve"> 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1" w:name="_Hlk191471426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1"/>
    <w:p w:rsidR="00991836" w:rsidRPr="00991836" w:rsidRDefault="00991836" w:rsidP="00126C24">
      <w:pPr>
        <w:numPr>
          <w:ilvl w:val="0"/>
          <w:numId w:val="3"/>
        </w:numPr>
        <w:spacing w:after="0" w:line="240" w:lineRule="auto"/>
        <w:ind w:left="851" w:hanging="502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Число молекул определим по формуле:</w:t>
      </w:r>
      <w:bookmarkStart w:id="12" w:name="MTBlankEqn"/>
      <w:r w:rsidR="00126C24" w:rsidRPr="00126C24">
        <w:rPr>
          <w:position w:val="-12"/>
        </w:rPr>
        <w:object w:dxaOrig="1020" w:dyaOrig="360">
          <v:shape id="_x0000_i1032" type="#_x0000_t75" style="width:51pt;height:18pt" o:ole="">
            <v:imagedata r:id="rId26" o:title=""/>
          </v:shape>
          <o:OLEObject Type="Embed" ProgID="Equation.DSMT4" ShapeID="_x0000_i1032" DrawAspect="Content" ObjectID="_1815129721" r:id="rId27"/>
        </w:object>
      </w:r>
      <w:bookmarkEnd w:id="12"/>
      <w:r w:rsidRPr="00991836">
        <w:rPr>
          <w:rFonts w:ascii="Times New Roman" w:hAnsi="Times New Roman"/>
          <w:sz w:val="28"/>
          <w:szCs w:val="28"/>
        </w:rPr>
        <w:t xml:space="preserve">, где </w:t>
      </w:r>
      <w:r w:rsidRPr="00991836">
        <w:rPr>
          <w:rFonts w:ascii="Times New Roman" w:hAnsi="Times New Roman"/>
          <w:i/>
          <w:iCs/>
          <w:sz w:val="28"/>
          <w:szCs w:val="28"/>
        </w:rPr>
        <w:t>N</w:t>
      </w:r>
      <w:r w:rsidRPr="00991836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 w:rsidRPr="00991836">
        <w:rPr>
          <w:rFonts w:ascii="Times New Roman" w:hAnsi="Times New Roman"/>
          <w:sz w:val="28"/>
          <w:szCs w:val="28"/>
        </w:rPr>
        <w:t>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i/>
          <w:iCs/>
          <w:sz w:val="28"/>
          <w:szCs w:val="28"/>
        </w:rPr>
        <w:t>.</w:t>
      </w:r>
    </w:p>
    <w:p w:rsidR="00991836" w:rsidRPr="00991836" w:rsidRDefault="00991836" w:rsidP="00126C24">
      <w:pPr>
        <w:numPr>
          <w:ilvl w:val="0"/>
          <w:numId w:val="3"/>
        </w:numPr>
        <w:spacing w:after="0" w:line="240" w:lineRule="auto"/>
        <w:ind w:left="851" w:hanging="502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iCs/>
          <w:sz w:val="28"/>
          <w:szCs w:val="28"/>
        </w:rPr>
        <w:t>Вычислим число молекул</w:t>
      </w:r>
      <w:bookmarkStart w:id="13" w:name="_Hlk191471337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991836">
        <w:rPr>
          <w:rFonts w:ascii="Times New Roman" w:hAnsi="Times New Roman"/>
          <w:sz w:val="28"/>
          <w:szCs w:val="28"/>
        </w:rPr>
        <w:t>=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4" w:name="_Hlk191471449"/>
      <w:bookmarkEnd w:id="13"/>
      <w:r w:rsidRPr="00991836">
        <w:rPr>
          <w:rFonts w:ascii="Times New Roman" w:hAnsi="Times New Roman"/>
          <w:sz w:val="28"/>
          <w:szCs w:val="28"/>
        </w:rPr>
        <w:t>Ответ: 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разить число молекул из формулы количества вещества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числа молекул.</w:t>
      </w:r>
      <w:bookmarkEnd w:id="14"/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B45E67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B45E67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4. Чему равно </w:t>
      </w:r>
      <w:bookmarkStart w:id="15" w:name="_Hlk191471508"/>
      <w:r w:rsidRPr="00991836">
        <w:rPr>
          <w:rFonts w:ascii="Times New Roman" w:hAnsi="Times New Roman"/>
          <w:sz w:val="28"/>
          <w:szCs w:val="28"/>
        </w:rPr>
        <w:t>количество теплоты системы</w:t>
      </w:r>
      <w:bookmarkEnd w:id="15"/>
      <w:r w:rsidRPr="00991836">
        <w:rPr>
          <w:rFonts w:ascii="Times New Roman" w:hAnsi="Times New Roman"/>
          <w:sz w:val="28"/>
          <w:szCs w:val="28"/>
        </w:rPr>
        <w:t>, если её внутренняя энергия возросла на 90 кДж и при этом газ совершил работу 42 кДж?</w:t>
      </w: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991836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1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</w:t>
      </w:r>
      <w:r w:rsidRPr="00991836">
        <w:rPr>
          <w:rFonts w:ascii="Times New Roman" w:hAnsi="Times New Roman"/>
          <w:sz w:val="28"/>
          <w:szCs w:val="28"/>
          <w:lang w:val="en-US"/>
        </w:rPr>
        <w:t>I</w:t>
      </w:r>
      <w:r w:rsidRPr="00991836">
        <w:rPr>
          <w:rFonts w:ascii="Times New Roman" w:hAnsi="Times New Roman"/>
          <w:sz w:val="28"/>
          <w:szCs w:val="28"/>
        </w:rPr>
        <w:t xml:space="preserve"> закона </w:t>
      </w:r>
      <w:r w:rsidR="00A470B3" w:rsidRPr="00991836">
        <w:rPr>
          <w:rFonts w:ascii="Times New Roman" w:hAnsi="Times New Roman"/>
          <w:sz w:val="28"/>
          <w:szCs w:val="28"/>
        </w:rPr>
        <w:t>термодинамики выразим</w:t>
      </w:r>
      <w:r w:rsidRPr="00991836">
        <w:rPr>
          <w:rFonts w:ascii="Times New Roman" w:hAnsi="Times New Roman"/>
          <w:sz w:val="28"/>
          <w:szCs w:val="28"/>
        </w:rPr>
        <w:t xml:space="preserve"> количество теплоты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Δ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U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+ </w:t>
      </w:r>
      <w:r w:rsidR="00A470B3" w:rsidRPr="00991836">
        <w:rPr>
          <w:rFonts w:ascii="Times New Roman" w:hAnsi="Times New Roman"/>
          <w:i/>
          <w:iCs/>
          <w:sz w:val="28"/>
          <w:szCs w:val="28"/>
        </w:rPr>
        <w:t xml:space="preserve">А, </w:t>
      </w:r>
      <w:r w:rsidR="00A470B3" w:rsidRPr="00946BC6">
        <w:rPr>
          <w:rFonts w:ascii="Times New Roman" w:hAnsi="Times New Roman"/>
          <w:sz w:val="28"/>
          <w:szCs w:val="28"/>
        </w:rPr>
        <w:t>где</w:t>
      </w:r>
      <w:r w:rsidR="00946BC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А – </w:t>
      </w:r>
      <w:r w:rsidRPr="00991836">
        <w:rPr>
          <w:rFonts w:ascii="Times New Roman" w:hAnsi="Times New Roman"/>
          <w:sz w:val="28"/>
          <w:szCs w:val="28"/>
        </w:rPr>
        <w:t>работа газа.</w:t>
      </w:r>
    </w:p>
    <w:p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6" w:name="_Hlk188440910"/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w:bookmarkEnd w:id="16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Pr="00991836">
        <w:rPr>
          <w:rFonts w:ascii="Times New Roman" w:hAnsi="Times New Roman"/>
          <w:iCs/>
          <w:sz w:val="28"/>
          <w:szCs w:val="28"/>
        </w:rPr>
        <w:t>90+42 =</w:t>
      </w:r>
      <w:r w:rsidR="00A470B3" w:rsidRPr="00991836">
        <w:rPr>
          <w:rFonts w:ascii="Times New Roman" w:hAnsi="Times New Roman"/>
          <w:sz w:val="28"/>
          <w:szCs w:val="28"/>
        </w:rPr>
        <w:t>132 (</w:t>
      </w:r>
      <w:r w:rsidRPr="00991836">
        <w:rPr>
          <w:rFonts w:ascii="Times New Roman" w:hAnsi="Times New Roman"/>
          <w:sz w:val="28"/>
          <w:szCs w:val="28"/>
        </w:rPr>
        <w:t>кДж)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132 кДж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lastRenderedPageBreak/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из формулы первого закона термодинамики выразим количество теплоты системы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количество теплоты системы.</w:t>
      </w:r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B45E67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B45E67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B45E67" w:rsidRDefault="00B45E67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5. Если р</w:t>
      </w:r>
      <w:r w:rsidRPr="00991836">
        <w:rPr>
          <w:rFonts w:ascii="Times New Roman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991836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1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7" w:name="_Hlk191471614"/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r w:rsidR="00946BC6" w:rsidRPr="00991836">
        <w:rPr>
          <w:rFonts w:ascii="Times New Roman" w:hAnsi="Times New Roman"/>
          <w:sz w:val="28"/>
          <w:szCs w:val="28"/>
        </w:rPr>
        <w:t>двухточечных</w:t>
      </w:r>
      <w:r w:rsidRPr="00991836">
        <w:rPr>
          <w:rFonts w:ascii="Times New Roman" w:hAnsi="Times New Roman"/>
          <w:sz w:val="28"/>
          <w:szCs w:val="28"/>
        </w:rPr>
        <w:t xml:space="preserve"> электрических зарядов </w:t>
      </w:r>
      <w:bookmarkEnd w:id="17"/>
      <w:r w:rsidRPr="00991836">
        <w:rPr>
          <w:rFonts w:ascii="Times New Roman" w:hAnsi="Times New Roman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r w:rsidR="00946BC6" w:rsidRPr="00991836">
        <w:rPr>
          <w:rFonts w:ascii="Times New Roman" w:hAnsi="Times New Roman"/>
          <w:sz w:val="28"/>
          <w:szCs w:val="28"/>
        </w:rPr>
        <w:t>двухточечных</w:t>
      </w:r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после изменения расстояния и значений зарядов:</w:t>
      </w:r>
    </w:p>
    <w:p w:rsidR="00991836" w:rsidRPr="00991836" w:rsidRDefault="0000000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·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991836" w:rsidRPr="00991836">
        <w:rPr>
          <w:rFonts w:ascii="Times New Roman" w:hAnsi="Times New Roman"/>
          <w:sz w:val="28"/>
          <w:szCs w:val="28"/>
        </w:rPr>
        <w:t xml:space="preserve"> = 8</w:t>
      </w:r>
      <m:oMath>
        <m:r>
          <w:rPr>
            <w:rFonts w:ascii="Cambria Math" w:hAnsi="Cambria Math"/>
            <w:sz w:val="28"/>
            <w:szCs w:val="28"/>
          </w:rPr>
          <m:t>1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</m:oMath>
      <w:r w:rsidR="00991836"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hAnsi="Cambria Math"/>
            <w:sz w:val="28"/>
            <w:szCs w:val="28"/>
          </w:rPr>
          <m:t xml:space="preserve">  81</m:t>
        </m:r>
      </m:oMath>
      <w:r w:rsidRPr="00991836">
        <w:rPr>
          <w:rFonts w:ascii="Times New Roman" w:hAnsi="Times New Roman"/>
          <w:sz w:val="28"/>
          <w:szCs w:val="28"/>
        </w:rPr>
        <w:t xml:space="preserve"> раз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81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закона Кулона для двух случаев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– нахождение отношения сил взаимодействия </w:t>
      </w:r>
      <w:proofErr w:type="gramStart"/>
      <w:r w:rsidRPr="00991836">
        <w:rPr>
          <w:rFonts w:ascii="Times New Roman" w:hAnsi="Times New Roman"/>
          <w:sz w:val="28"/>
          <w:szCs w:val="28"/>
        </w:rPr>
        <w:t>двух точечных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для двух случаев.</w:t>
      </w:r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B45E67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B45E67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B45E67" w:rsidRDefault="00B45E67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63D7A" w:rsidRPr="00EE753E" w:rsidRDefault="00263D7A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6. Чему равен потенциал электрического поля в вакууме на расстоянии 80 см от заряда 1 </w:t>
      </w:r>
      <w:proofErr w:type="spellStart"/>
      <w:proofErr w:type="gramStart"/>
      <w:r w:rsidRPr="00991836">
        <w:rPr>
          <w:rFonts w:ascii="Times New Roman" w:hAnsi="Times New Roman"/>
          <w:sz w:val="28"/>
          <w:szCs w:val="28"/>
        </w:rPr>
        <w:t>мкКл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  (</w:t>
      </w:r>
      <w:proofErr w:type="gramEnd"/>
      <w:r w:rsidRPr="00991836">
        <w:rPr>
          <w:rFonts w:ascii="Times New Roman" w:hAnsi="Times New Roman"/>
          <w:sz w:val="28"/>
          <w:szCs w:val="28"/>
          <w:lang w:val="en-US"/>
        </w:rPr>
        <w:t>ε</w:t>
      </w:r>
      <w:r w:rsidRPr="00991836">
        <w:rPr>
          <w:rFonts w:ascii="Times New Roman" w:hAnsi="Times New Roman"/>
          <w:sz w:val="28"/>
          <w:szCs w:val="28"/>
          <w:vertAlign w:val="subscript"/>
        </w:rPr>
        <w:t>0</w:t>
      </w:r>
      <w:r w:rsidRPr="00991836">
        <w:rPr>
          <w:rFonts w:ascii="Times New Roman" w:hAnsi="Times New Roman"/>
          <w:sz w:val="28"/>
          <w:szCs w:val="28"/>
        </w:rPr>
        <w:t xml:space="preserve"> = 8,85 · 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2</w:t>
      </w:r>
      <w:r w:rsidRPr="00991836">
        <w:rPr>
          <w:rFonts w:ascii="Times New Roman" w:hAnsi="Times New Roman"/>
          <w:sz w:val="28"/>
          <w:szCs w:val="28"/>
        </w:rPr>
        <w:t xml:space="preserve"> Ф/м</w:t>
      </w:r>
      <w:proofErr w:type="gramStart"/>
      <w:r w:rsidRPr="00991836">
        <w:rPr>
          <w:rFonts w:ascii="Times New Roman" w:hAnsi="Times New Roman"/>
          <w:sz w:val="28"/>
          <w:szCs w:val="28"/>
        </w:rPr>
        <w:t>) .Ответ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дайте в </w:t>
      </w:r>
      <w:proofErr w:type="spellStart"/>
      <w:r w:rsidRPr="00991836">
        <w:rPr>
          <w:rFonts w:ascii="Times New Roman" w:hAnsi="Times New Roman"/>
          <w:sz w:val="28"/>
          <w:szCs w:val="28"/>
        </w:rPr>
        <w:t>кВ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? </w:t>
      </w: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8" w:name="_Hlk191471780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991836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1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8"/>
    <w:p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Потенциал электрического поля в вакууме равен </w:t>
      </w:r>
      <m:oMath>
        <m:r>
          <w:rPr>
            <w:rFonts w:ascii="Cambria Math" w:hAnsi="Cambria Math"/>
            <w:sz w:val="28"/>
            <w:szCs w:val="28"/>
            <w:lang w:val="en-US"/>
          </w:rPr>
          <m:t>φ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9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Н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. </m:t>
        </m:r>
      </m:oMath>
    </w:p>
    <w:p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Ответ: 11,25 </w:t>
      </w:r>
      <w:proofErr w:type="spellStart"/>
      <w:r w:rsidRPr="00991836">
        <w:rPr>
          <w:rFonts w:ascii="Times New Roman" w:hAnsi="Times New Roman"/>
          <w:sz w:val="28"/>
          <w:szCs w:val="28"/>
        </w:rPr>
        <w:t>кВ.</w:t>
      </w:r>
      <w:proofErr w:type="spellEnd"/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формулы потенциала электрического поля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потенциала электрического поля.</w:t>
      </w:r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B45E67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B45E67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B45E67" w:rsidRDefault="00B45E67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7. Чему равна длина волны светового излучения, соответствующая энергии фотона 23,4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8</w:t>
      </w:r>
      <w:r w:rsidRPr="00991836">
        <w:rPr>
          <w:rFonts w:ascii="Times New Roman" w:hAnsi="Times New Roman"/>
          <w:sz w:val="28"/>
          <w:szCs w:val="28"/>
        </w:rPr>
        <w:t xml:space="preserve"> Дж?  (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 , </w:t>
      </w:r>
      <m:oMath>
        <m:r>
          <w:rPr>
            <w:rFonts w:ascii="Cambria Math" w:hAnsi="Cambria Math"/>
            <w:sz w:val="28"/>
            <w:szCs w:val="28"/>
          </w:rPr>
          <m:t>h=</m:t>
        </m:r>
        <m:r>
          <w:rPr>
            <w:rFonts w:ascii="Cambria Math" w:hAnsi="Cambria Math"/>
            <w:sz w:val="28"/>
            <w:szCs w:val="28"/>
          </w:rPr>
          <m:t>6,6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w:rPr>
            <w:rFonts w:ascii="Cambria Math" w:hAnsi="Cambria Math"/>
            <w:sz w:val="28"/>
            <w:szCs w:val="28"/>
          </w:rPr>
          <m:t>Дж∙с)</m:t>
        </m:r>
      </m:oMath>
      <w:r w:rsidRPr="00991836">
        <w:rPr>
          <w:rFonts w:ascii="Times New Roman" w:hAnsi="Times New Roman"/>
          <w:sz w:val="28"/>
          <w:szCs w:val="28"/>
        </w:rPr>
        <w:t>. Ответ дайте в нм.</w:t>
      </w:r>
    </w:p>
    <w:p w:rsidR="00AA54A6" w:rsidRPr="00991836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991836">
        <w:rPr>
          <w:rFonts w:ascii="Times New Roman" w:hAnsi="Times New Roman"/>
          <w:sz w:val="28"/>
          <w:szCs w:val="28"/>
        </w:rPr>
        <w:t>10 мин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Энергия фотона равн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Е</m:t>
        </m:r>
        <m:r>
          <w:rPr>
            <w:rFonts w:ascii="Cambria Math" w:hAnsi="Cambria Math"/>
            <w:sz w:val="28"/>
            <w:szCs w:val="28"/>
          </w:rPr>
          <m:t>=h</m:t>
        </m:r>
        <m:r>
          <w:rPr>
            <w:rFonts w:ascii="Cambria Math" w:hAnsi="Cambria Math"/>
            <w:sz w:val="28"/>
            <w:szCs w:val="28"/>
            <w:lang w:val="en-US"/>
          </w:rPr>
          <m:t>ν</m:t>
        </m:r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. </w:t>
      </w:r>
    </w:p>
    <w:p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разим длину волны из формулы:  </w:t>
      </w:r>
      <m:oMath>
        <m:r>
          <w:rPr>
            <w:rFonts w:ascii="Cambria Math" w:hAnsi="Cambria Math"/>
            <w:sz w:val="28"/>
            <w:szCs w:val="28"/>
          </w:rPr>
          <m:t xml:space="preserve">λ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Е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λ=0,85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м= 8,5 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9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м</m:t>
        </m:r>
      </m:oMath>
      <w:r w:rsidRPr="00991836">
        <w:rPr>
          <w:rFonts w:ascii="Times New Roman" w:hAnsi="Times New Roman"/>
          <w:sz w:val="28"/>
          <w:szCs w:val="28"/>
        </w:rPr>
        <w:t>= 8,5 (нм)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8,5 нм</w:t>
      </w:r>
      <w:r w:rsidR="006120A2">
        <w:rPr>
          <w:rFonts w:ascii="Times New Roman" w:hAnsi="Times New Roman"/>
          <w:sz w:val="28"/>
          <w:szCs w:val="28"/>
        </w:rPr>
        <w:t>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нахождение длины волны из формулы энергия фотона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длины волны;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перевод в нм.</w:t>
      </w:r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F7423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9F7423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8. Свет распространяется в стеклянной пластине с показателем преломления 1,5. Определите скорость света в этом стекле. Скорость света в вакууме 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 .  Ответ дайте в км/с.</w:t>
      </w:r>
    </w:p>
    <w:p w:rsid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Привести решение.</w:t>
      </w:r>
    </w:p>
    <w:p w:rsidR="00AA54A6" w:rsidRPr="00CD5834" w:rsidRDefault="00A9663F" w:rsidP="00AA54A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ремя выполнения:</w:t>
      </w:r>
      <w:r w:rsidR="00A470B3">
        <w:rPr>
          <w:rFonts w:ascii="Times New Roman" w:hAnsi="Times New Roman"/>
          <w:sz w:val="28"/>
          <w:szCs w:val="28"/>
        </w:rPr>
        <w:t xml:space="preserve"> </w:t>
      </w:r>
      <w:r w:rsidR="00AA54A6" w:rsidRPr="00CD5834">
        <w:rPr>
          <w:rFonts w:ascii="Times New Roman" w:hAnsi="Times New Roman"/>
          <w:sz w:val="28"/>
          <w:szCs w:val="28"/>
        </w:rPr>
        <w:t>10 мин.</w:t>
      </w:r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Ожидаемый результат:</w:t>
      </w:r>
    </w:p>
    <w:p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υ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, тогда скорость света в стекле равна </w:t>
      </w:r>
      <m:oMath>
        <m:r>
          <w:rPr>
            <w:rFonts w:ascii="Cambria Math" w:hAnsi="Cambria Math"/>
            <w:sz w:val="28"/>
            <w:szCs w:val="28"/>
          </w:rPr>
          <m:t>υ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υ=2000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=2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равильный ответ: 200000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Критерии оценивания:</w:t>
      </w:r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нахождение скорости света в среде из формулы показателя преломления;</w:t>
      </w:r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скорости света в среде;</w:t>
      </w:r>
    </w:p>
    <w:p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перевод в км/с из м/с.</w:t>
      </w:r>
    </w:p>
    <w:p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</w:t>
      </w:r>
      <w:r w:rsidR="009F7423">
        <w:rPr>
          <w:rFonts w:ascii="Times New Roman" w:hAnsi="Times New Roman"/>
          <w:sz w:val="28"/>
          <w:szCs w:val="28"/>
        </w:rPr>
        <w:t>2</w:t>
      </w:r>
      <w:r w:rsidRPr="00EE753E">
        <w:rPr>
          <w:rFonts w:ascii="Times New Roman" w:hAnsi="Times New Roman"/>
          <w:sz w:val="28"/>
          <w:szCs w:val="28"/>
        </w:rPr>
        <w:t>, ОПК-1.</w:t>
      </w:r>
      <w:r w:rsidR="009F7423">
        <w:rPr>
          <w:rFonts w:ascii="Times New Roman" w:hAnsi="Times New Roman"/>
          <w:sz w:val="28"/>
          <w:szCs w:val="28"/>
        </w:rPr>
        <w:t>3</w:t>
      </w:r>
      <w:r w:rsidRPr="00EE753E">
        <w:rPr>
          <w:rFonts w:ascii="Times New Roman" w:hAnsi="Times New Roman"/>
          <w:sz w:val="28"/>
          <w:szCs w:val="28"/>
        </w:rPr>
        <w:t>).</w:t>
      </w:r>
    </w:p>
    <w:p w:rsidR="009F7423" w:rsidRDefault="009F7423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63D7A" w:rsidRPr="00EE753E" w:rsidRDefault="00263D7A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35393" w:rsidRPr="00EE753E" w:rsidRDefault="00135393" w:rsidP="00EE753E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</w:p>
    <w:p w:rsidR="00135393" w:rsidRPr="002B4F14" w:rsidRDefault="00135393" w:rsidP="002B4F14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sectPr w:rsidR="00135393" w:rsidRPr="002B4F14" w:rsidSect="0002588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6519DD" w:rsidRDefault="006519DD" w:rsidP="0002588C">
      <w:pPr>
        <w:spacing w:after="0" w:line="240" w:lineRule="auto"/>
      </w:pPr>
      <w:r>
        <w:separator/>
      </w:r>
    </w:p>
  </w:endnote>
  <w:endnote w:type="continuationSeparator" w:id="0">
    <w:p w:rsidR="006519DD" w:rsidRDefault="006519DD" w:rsidP="000258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Helvetica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/>
        <w:sz w:val="24"/>
        <w:szCs w:val="24"/>
      </w:rPr>
      <w:id w:val="-506904429"/>
      <w:docPartObj>
        <w:docPartGallery w:val="Page Numbers (Bottom of Page)"/>
        <w:docPartUnique/>
      </w:docPartObj>
    </w:sdtPr>
    <w:sdtContent>
      <w:p w:rsidR="00F05EB9" w:rsidRPr="00DB7E13" w:rsidRDefault="00EA3959">
        <w:pPr>
          <w:pStyle w:val="a9"/>
          <w:jc w:val="center"/>
          <w:rPr>
            <w:rFonts w:ascii="Times New Roman" w:hAnsi="Times New Roman"/>
            <w:sz w:val="24"/>
            <w:szCs w:val="24"/>
          </w:rPr>
        </w:pPr>
        <w:r w:rsidRPr="00DB7E13">
          <w:rPr>
            <w:rFonts w:ascii="Times New Roman" w:hAnsi="Times New Roman"/>
            <w:sz w:val="24"/>
            <w:szCs w:val="24"/>
          </w:rPr>
          <w:fldChar w:fldCharType="begin"/>
        </w:r>
        <w:r w:rsidR="00F05EB9" w:rsidRPr="00DB7E13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DB7E13">
          <w:rPr>
            <w:rFonts w:ascii="Times New Roman" w:hAnsi="Times New Roman"/>
            <w:sz w:val="24"/>
            <w:szCs w:val="24"/>
          </w:rPr>
          <w:fldChar w:fldCharType="separate"/>
        </w:r>
        <w:r w:rsidR="004F1946">
          <w:rPr>
            <w:rFonts w:ascii="Times New Roman" w:hAnsi="Times New Roman"/>
            <w:noProof/>
            <w:sz w:val="24"/>
            <w:szCs w:val="24"/>
          </w:rPr>
          <w:t>11</w:t>
        </w:r>
        <w:r w:rsidRPr="00DB7E13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:rsidR="00F05EB9" w:rsidRDefault="00F05EB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6519DD" w:rsidRDefault="006519DD" w:rsidP="0002588C">
      <w:pPr>
        <w:spacing w:after="0" w:line="240" w:lineRule="auto"/>
      </w:pPr>
      <w:r>
        <w:separator/>
      </w:r>
    </w:p>
  </w:footnote>
  <w:footnote w:type="continuationSeparator" w:id="0">
    <w:p w:rsidR="006519DD" w:rsidRDefault="006519DD" w:rsidP="000258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90145879">
    <w:abstractNumId w:val="7"/>
  </w:num>
  <w:num w:numId="2" w16cid:durableId="718094586">
    <w:abstractNumId w:val="5"/>
  </w:num>
  <w:num w:numId="3" w16cid:durableId="619918269">
    <w:abstractNumId w:val="3"/>
  </w:num>
  <w:num w:numId="4" w16cid:durableId="934244169">
    <w:abstractNumId w:val="4"/>
  </w:num>
  <w:num w:numId="5" w16cid:durableId="357658135">
    <w:abstractNumId w:val="1"/>
  </w:num>
  <w:num w:numId="6" w16cid:durableId="34473033">
    <w:abstractNumId w:val="2"/>
  </w:num>
  <w:num w:numId="7" w16cid:durableId="1445614667">
    <w:abstractNumId w:val="0"/>
  </w:num>
  <w:num w:numId="8" w16cid:durableId="169102160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7FDB"/>
    <w:rsid w:val="00003967"/>
    <w:rsid w:val="000063C6"/>
    <w:rsid w:val="0001361E"/>
    <w:rsid w:val="00020374"/>
    <w:rsid w:val="00022C6D"/>
    <w:rsid w:val="0002588C"/>
    <w:rsid w:val="00027A97"/>
    <w:rsid w:val="00032921"/>
    <w:rsid w:val="00036097"/>
    <w:rsid w:val="00040D3F"/>
    <w:rsid w:val="00043CCA"/>
    <w:rsid w:val="000453E3"/>
    <w:rsid w:val="00046BBA"/>
    <w:rsid w:val="0006026E"/>
    <w:rsid w:val="00060F24"/>
    <w:rsid w:val="00065C2B"/>
    <w:rsid w:val="00070B0C"/>
    <w:rsid w:val="00072433"/>
    <w:rsid w:val="000911BB"/>
    <w:rsid w:val="00094559"/>
    <w:rsid w:val="00095890"/>
    <w:rsid w:val="000A1A60"/>
    <w:rsid w:val="000B0622"/>
    <w:rsid w:val="000C077B"/>
    <w:rsid w:val="000C5BA1"/>
    <w:rsid w:val="000D138B"/>
    <w:rsid w:val="000D58B4"/>
    <w:rsid w:val="000E32E5"/>
    <w:rsid w:val="000E64E1"/>
    <w:rsid w:val="000F3717"/>
    <w:rsid w:val="000F690D"/>
    <w:rsid w:val="001068D8"/>
    <w:rsid w:val="001073A3"/>
    <w:rsid w:val="0011535C"/>
    <w:rsid w:val="00117611"/>
    <w:rsid w:val="001224DE"/>
    <w:rsid w:val="001236F6"/>
    <w:rsid w:val="00123D7B"/>
    <w:rsid w:val="00126C24"/>
    <w:rsid w:val="00127FDB"/>
    <w:rsid w:val="00135393"/>
    <w:rsid w:val="00142299"/>
    <w:rsid w:val="00145812"/>
    <w:rsid w:val="00150707"/>
    <w:rsid w:val="001656D7"/>
    <w:rsid w:val="00165D98"/>
    <w:rsid w:val="00166CD9"/>
    <w:rsid w:val="00171904"/>
    <w:rsid w:val="00184143"/>
    <w:rsid w:val="00190728"/>
    <w:rsid w:val="00191609"/>
    <w:rsid w:val="001954F8"/>
    <w:rsid w:val="00197394"/>
    <w:rsid w:val="001A09BD"/>
    <w:rsid w:val="001A4950"/>
    <w:rsid w:val="001A50E9"/>
    <w:rsid w:val="001C070A"/>
    <w:rsid w:val="001C38C7"/>
    <w:rsid w:val="001C7959"/>
    <w:rsid w:val="001D33B8"/>
    <w:rsid w:val="001E017D"/>
    <w:rsid w:val="001E18AC"/>
    <w:rsid w:val="001E3BCF"/>
    <w:rsid w:val="001E6B52"/>
    <w:rsid w:val="001F1B15"/>
    <w:rsid w:val="001F230A"/>
    <w:rsid w:val="001F5C21"/>
    <w:rsid w:val="001F6C45"/>
    <w:rsid w:val="00204C6E"/>
    <w:rsid w:val="00206B29"/>
    <w:rsid w:val="00207EE5"/>
    <w:rsid w:val="00211EF0"/>
    <w:rsid w:val="00224C82"/>
    <w:rsid w:val="00230036"/>
    <w:rsid w:val="00232019"/>
    <w:rsid w:val="00234894"/>
    <w:rsid w:val="00253276"/>
    <w:rsid w:val="002555A0"/>
    <w:rsid w:val="00255BC2"/>
    <w:rsid w:val="0025778B"/>
    <w:rsid w:val="00260654"/>
    <w:rsid w:val="00263D7A"/>
    <w:rsid w:val="00266CF6"/>
    <w:rsid w:val="0026730F"/>
    <w:rsid w:val="00267B6F"/>
    <w:rsid w:val="0027466D"/>
    <w:rsid w:val="00276BEB"/>
    <w:rsid w:val="0027746D"/>
    <w:rsid w:val="00280F08"/>
    <w:rsid w:val="002836DF"/>
    <w:rsid w:val="002867C0"/>
    <w:rsid w:val="0028712A"/>
    <w:rsid w:val="002948F3"/>
    <w:rsid w:val="002A1E0F"/>
    <w:rsid w:val="002A5B37"/>
    <w:rsid w:val="002A6984"/>
    <w:rsid w:val="002B4F14"/>
    <w:rsid w:val="002C49E8"/>
    <w:rsid w:val="002C70F3"/>
    <w:rsid w:val="002D1081"/>
    <w:rsid w:val="002D12A9"/>
    <w:rsid w:val="002E1771"/>
    <w:rsid w:val="002E5208"/>
    <w:rsid w:val="002E621D"/>
    <w:rsid w:val="002E7EC5"/>
    <w:rsid w:val="002F6673"/>
    <w:rsid w:val="003015C5"/>
    <w:rsid w:val="00304751"/>
    <w:rsid w:val="003074B2"/>
    <w:rsid w:val="00310A67"/>
    <w:rsid w:val="00323817"/>
    <w:rsid w:val="003317AE"/>
    <w:rsid w:val="003378E8"/>
    <w:rsid w:val="00340A39"/>
    <w:rsid w:val="00342E22"/>
    <w:rsid w:val="00351CCA"/>
    <w:rsid w:val="00367C3B"/>
    <w:rsid w:val="0037426E"/>
    <w:rsid w:val="0037682A"/>
    <w:rsid w:val="00382187"/>
    <w:rsid w:val="00391FA0"/>
    <w:rsid w:val="00397DCE"/>
    <w:rsid w:val="003B05C5"/>
    <w:rsid w:val="003B1348"/>
    <w:rsid w:val="003B5CB5"/>
    <w:rsid w:val="003C1048"/>
    <w:rsid w:val="003E1454"/>
    <w:rsid w:val="003E2960"/>
    <w:rsid w:val="003E46E4"/>
    <w:rsid w:val="003E5808"/>
    <w:rsid w:val="003F0438"/>
    <w:rsid w:val="003F518A"/>
    <w:rsid w:val="003F6F61"/>
    <w:rsid w:val="00401E63"/>
    <w:rsid w:val="004024E4"/>
    <w:rsid w:val="0041570E"/>
    <w:rsid w:val="00426E09"/>
    <w:rsid w:val="00427050"/>
    <w:rsid w:val="00440C34"/>
    <w:rsid w:val="0044223C"/>
    <w:rsid w:val="00457335"/>
    <w:rsid w:val="00460CF1"/>
    <w:rsid w:val="00462120"/>
    <w:rsid w:val="00463DF5"/>
    <w:rsid w:val="00464D45"/>
    <w:rsid w:val="00471D8E"/>
    <w:rsid w:val="00471F61"/>
    <w:rsid w:val="004739B6"/>
    <w:rsid w:val="00474B34"/>
    <w:rsid w:val="00474D31"/>
    <w:rsid w:val="00495E0B"/>
    <w:rsid w:val="00495EB3"/>
    <w:rsid w:val="004A1325"/>
    <w:rsid w:val="004B08DC"/>
    <w:rsid w:val="004B42FE"/>
    <w:rsid w:val="004C0550"/>
    <w:rsid w:val="004C52F0"/>
    <w:rsid w:val="004C54E4"/>
    <w:rsid w:val="004C6657"/>
    <w:rsid w:val="004C7FF9"/>
    <w:rsid w:val="004D011D"/>
    <w:rsid w:val="004D16BC"/>
    <w:rsid w:val="004D4FBE"/>
    <w:rsid w:val="004D67D0"/>
    <w:rsid w:val="004D69C2"/>
    <w:rsid w:val="004E0531"/>
    <w:rsid w:val="004E0A72"/>
    <w:rsid w:val="004E12E3"/>
    <w:rsid w:val="004E3FF7"/>
    <w:rsid w:val="004E4425"/>
    <w:rsid w:val="004E6A9C"/>
    <w:rsid w:val="004F1946"/>
    <w:rsid w:val="004F36CA"/>
    <w:rsid w:val="004F75B7"/>
    <w:rsid w:val="005045CB"/>
    <w:rsid w:val="00504873"/>
    <w:rsid w:val="0050711B"/>
    <w:rsid w:val="005074C9"/>
    <w:rsid w:val="005105CF"/>
    <w:rsid w:val="00512496"/>
    <w:rsid w:val="00513630"/>
    <w:rsid w:val="0052030C"/>
    <w:rsid w:val="00522DAC"/>
    <w:rsid w:val="0052311A"/>
    <w:rsid w:val="00525B9B"/>
    <w:rsid w:val="00535273"/>
    <w:rsid w:val="00544563"/>
    <w:rsid w:val="00546FBF"/>
    <w:rsid w:val="0055017D"/>
    <w:rsid w:val="005572BE"/>
    <w:rsid w:val="00562A59"/>
    <w:rsid w:val="00572996"/>
    <w:rsid w:val="00574648"/>
    <w:rsid w:val="00574CEB"/>
    <w:rsid w:val="00576C79"/>
    <w:rsid w:val="005773B5"/>
    <w:rsid w:val="00587A6C"/>
    <w:rsid w:val="00590154"/>
    <w:rsid w:val="005904FA"/>
    <w:rsid w:val="005960A5"/>
    <w:rsid w:val="005C0007"/>
    <w:rsid w:val="005C1072"/>
    <w:rsid w:val="005D2BAD"/>
    <w:rsid w:val="005D3F24"/>
    <w:rsid w:val="005E0C40"/>
    <w:rsid w:val="005F5BB7"/>
    <w:rsid w:val="006120A2"/>
    <w:rsid w:val="0062114D"/>
    <w:rsid w:val="00625846"/>
    <w:rsid w:val="00631063"/>
    <w:rsid w:val="006330E1"/>
    <w:rsid w:val="0063632B"/>
    <w:rsid w:val="00641433"/>
    <w:rsid w:val="006424BA"/>
    <w:rsid w:val="00643E44"/>
    <w:rsid w:val="006443F4"/>
    <w:rsid w:val="006519DD"/>
    <w:rsid w:val="00662E21"/>
    <w:rsid w:val="006673F5"/>
    <w:rsid w:val="00671BDD"/>
    <w:rsid w:val="00673778"/>
    <w:rsid w:val="006768AB"/>
    <w:rsid w:val="00676C7F"/>
    <w:rsid w:val="006813EF"/>
    <w:rsid w:val="00685B0A"/>
    <w:rsid w:val="00687864"/>
    <w:rsid w:val="0069098A"/>
    <w:rsid w:val="00691ECA"/>
    <w:rsid w:val="006961D6"/>
    <w:rsid w:val="00696621"/>
    <w:rsid w:val="006C090C"/>
    <w:rsid w:val="006C0CFF"/>
    <w:rsid w:val="006C17E4"/>
    <w:rsid w:val="006C7E1D"/>
    <w:rsid w:val="006D1ABC"/>
    <w:rsid w:val="006D2144"/>
    <w:rsid w:val="006E07B3"/>
    <w:rsid w:val="006E218A"/>
    <w:rsid w:val="006E7D9F"/>
    <w:rsid w:val="006F00A9"/>
    <w:rsid w:val="006F27C4"/>
    <w:rsid w:val="007048C6"/>
    <w:rsid w:val="00704CDD"/>
    <w:rsid w:val="00705B21"/>
    <w:rsid w:val="007061F5"/>
    <w:rsid w:val="007076CA"/>
    <w:rsid w:val="00721725"/>
    <w:rsid w:val="0072203D"/>
    <w:rsid w:val="00736D24"/>
    <w:rsid w:val="00740B6A"/>
    <w:rsid w:val="0075523F"/>
    <w:rsid w:val="00755B8E"/>
    <w:rsid w:val="0076345D"/>
    <w:rsid w:val="007776E9"/>
    <w:rsid w:val="00780141"/>
    <w:rsid w:val="0078040A"/>
    <w:rsid w:val="00782EFF"/>
    <w:rsid w:val="00790CE5"/>
    <w:rsid w:val="00790D74"/>
    <w:rsid w:val="00795D4E"/>
    <w:rsid w:val="007A2D47"/>
    <w:rsid w:val="007A4032"/>
    <w:rsid w:val="007A5643"/>
    <w:rsid w:val="007A7E47"/>
    <w:rsid w:val="007A7E55"/>
    <w:rsid w:val="007B0A9B"/>
    <w:rsid w:val="007B2A73"/>
    <w:rsid w:val="007B7219"/>
    <w:rsid w:val="007C0628"/>
    <w:rsid w:val="007C1BFD"/>
    <w:rsid w:val="007C1CAC"/>
    <w:rsid w:val="007C2DB7"/>
    <w:rsid w:val="007C574E"/>
    <w:rsid w:val="007C75AE"/>
    <w:rsid w:val="007E2333"/>
    <w:rsid w:val="007E5893"/>
    <w:rsid w:val="007F2E4A"/>
    <w:rsid w:val="007F7A5B"/>
    <w:rsid w:val="00802A0F"/>
    <w:rsid w:val="00807EEF"/>
    <w:rsid w:val="0081199E"/>
    <w:rsid w:val="00812E4F"/>
    <w:rsid w:val="00813854"/>
    <w:rsid w:val="0082020C"/>
    <w:rsid w:val="00823301"/>
    <w:rsid w:val="008236AE"/>
    <w:rsid w:val="008243AB"/>
    <w:rsid w:val="0082583F"/>
    <w:rsid w:val="00841DD1"/>
    <w:rsid w:val="00843403"/>
    <w:rsid w:val="00845772"/>
    <w:rsid w:val="008736E0"/>
    <w:rsid w:val="00875DA8"/>
    <w:rsid w:val="0087753F"/>
    <w:rsid w:val="00892091"/>
    <w:rsid w:val="00892E58"/>
    <w:rsid w:val="00895EA2"/>
    <w:rsid w:val="008A6389"/>
    <w:rsid w:val="008A73F0"/>
    <w:rsid w:val="008C219D"/>
    <w:rsid w:val="008C5C90"/>
    <w:rsid w:val="008C6E9A"/>
    <w:rsid w:val="008D250A"/>
    <w:rsid w:val="008D5109"/>
    <w:rsid w:val="008E267C"/>
    <w:rsid w:val="00906ACC"/>
    <w:rsid w:val="00916FF1"/>
    <w:rsid w:val="009325C2"/>
    <w:rsid w:val="009417C9"/>
    <w:rsid w:val="00946BC6"/>
    <w:rsid w:val="0094755B"/>
    <w:rsid w:val="00952AB9"/>
    <w:rsid w:val="00952DAE"/>
    <w:rsid w:val="00955118"/>
    <w:rsid w:val="0096363E"/>
    <w:rsid w:val="00973194"/>
    <w:rsid w:val="00973813"/>
    <w:rsid w:val="009775EA"/>
    <w:rsid w:val="00986048"/>
    <w:rsid w:val="00990803"/>
    <w:rsid w:val="00991836"/>
    <w:rsid w:val="009933F5"/>
    <w:rsid w:val="00993B0F"/>
    <w:rsid w:val="00996746"/>
    <w:rsid w:val="009A31F6"/>
    <w:rsid w:val="009A67E9"/>
    <w:rsid w:val="009B313E"/>
    <w:rsid w:val="009D5E59"/>
    <w:rsid w:val="009D6579"/>
    <w:rsid w:val="009E1D0C"/>
    <w:rsid w:val="009E1FC5"/>
    <w:rsid w:val="009E3C2F"/>
    <w:rsid w:val="009F0042"/>
    <w:rsid w:val="009F0CF3"/>
    <w:rsid w:val="009F3E7E"/>
    <w:rsid w:val="009F45BD"/>
    <w:rsid w:val="009F4C52"/>
    <w:rsid w:val="009F4EF7"/>
    <w:rsid w:val="009F7423"/>
    <w:rsid w:val="00A00FD5"/>
    <w:rsid w:val="00A02819"/>
    <w:rsid w:val="00A05E54"/>
    <w:rsid w:val="00A07F8B"/>
    <w:rsid w:val="00A109A2"/>
    <w:rsid w:val="00A1344B"/>
    <w:rsid w:val="00A40A86"/>
    <w:rsid w:val="00A43237"/>
    <w:rsid w:val="00A4502F"/>
    <w:rsid w:val="00A46250"/>
    <w:rsid w:val="00A470B3"/>
    <w:rsid w:val="00A51902"/>
    <w:rsid w:val="00A52CB6"/>
    <w:rsid w:val="00A6447F"/>
    <w:rsid w:val="00A77673"/>
    <w:rsid w:val="00A816CC"/>
    <w:rsid w:val="00A8304A"/>
    <w:rsid w:val="00A83E00"/>
    <w:rsid w:val="00A852EE"/>
    <w:rsid w:val="00A879F1"/>
    <w:rsid w:val="00A939BF"/>
    <w:rsid w:val="00A93E6A"/>
    <w:rsid w:val="00A940FC"/>
    <w:rsid w:val="00A94F36"/>
    <w:rsid w:val="00A9663F"/>
    <w:rsid w:val="00A9765F"/>
    <w:rsid w:val="00AA2D8D"/>
    <w:rsid w:val="00AA54A6"/>
    <w:rsid w:val="00AA7076"/>
    <w:rsid w:val="00AA73F0"/>
    <w:rsid w:val="00AB5EA9"/>
    <w:rsid w:val="00AB79C3"/>
    <w:rsid w:val="00AC4DB5"/>
    <w:rsid w:val="00AD35C2"/>
    <w:rsid w:val="00AE0A88"/>
    <w:rsid w:val="00AE13CC"/>
    <w:rsid w:val="00AE3CF9"/>
    <w:rsid w:val="00AF1C41"/>
    <w:rsid w:val="00AF4656"/>
    <w:rsid w:val="00AF757E"/>
    <w:rsid w:val="00B00CB1"/>
    <w:rsid w:val="00B02911"/>
    <w:rsid w:val="00B07E93"/>
    <w:rsid w:val="00B14E69"/>
    <w:rsid w:val="00B16A3D"/>
    <w:rsid w:val="00B2046C"/>
    <w:rsid w:val="00B21733"/>
    <w:rsid w:val="00B21812"/>
    <w:rsid w:val="00B21F11"/>
    <w:rsid w:val="00B235D0"/>
    <w:rsid w:val="00B32BDF"/>
    <w:rsid w:val="00B3588B"/>
    <w:rsid w:val="00B3614F"/>
    <w:rsid w:val="00B367F3"/>
    <w:rsid w:val="00B45E67"/>
    <w:rsid w:val="00B47E85"/>
    <w:rsid w:val="00B60604"/>
    <w:rsid w:val="00B66D41"/>
    <w:rsid w:val="00B76B02"/>
    <w:rsid w:val="00B96EB7"/>
    <w:rsid w:val="00BA04E1"/>
    <w:rsid w:val="00BB2B03"/>
    <w:rsid w:val="00BC1028"/>
    <w:rsid w:val="00BC3381"/>
    <w:rsid w:val="00BD2A20"/>
    <w:rsid w:val="00BD2C85"/>
    <w:rsid w:val="00BD663C"/>
    <w:rsid w:val="00BE0EDC"/>
    <w:rsid w:val="00BE46DF"/>
    <w:rsid w:val="00BF4D0D"/>
    <w:rsid w:val="00C02AC8"/>
    <w:rsid w:val="00C1033F"/>
    <w:rsid w:val="00C10D37"/>
    <w:rsid w:val="00C12056"/>
    <w:rsid w:val="00C13C11"/>
    <w:rsid w:val="00C15D0A"/>
    <w:rsid w:val="00C20D3C"/>
    <w:rsid w:val="00C2347D"/>
    <w:rsid w:val="00C33491"/>
    <w:rsid w:val="00C3497C"/>
    <w:rsid w:val="00C420B5"/>
    <w:rsid w:val="00C50AFE"/>
    <w:rsid w:val="00C50CB7"/>
    <w:rsid w:val="00C52BD2"/>
    <w:rsid w:val="00C627A9"/>
    <w:rsid w:val="00C6416E"/>
    <w:rsid w:val="00C64B8D"/>
    <w:rsid w:val="00C66180"/>
    <w:rsid w:val="00C7257D"/>
    <w:rsid w:val="00C75E5A"/>
    <w:rsid w:val="00C84851"/>
    <w:rsid w:val="00C86F22"/>
    <w:rsid w:val="00CA13BB"/>
    <w:rsid w:val="00CA6793"/>
    <w:rsid w:val="00CA7DB2"/>
    <w:rsid w:val="00CB1138"/>
    <w:rsid w:val="00CB1B3F"/>
    <w:rsid w:val="00CB4FBF"/>
    <w:rsid w:val="00CC15C7"/>
    <w:rsid w:val="00CC3A3F"/>
    <w:rsid w:val="00CC7788"/>
    <w:rsid w:val="00CD40A0"/>
    <w:rsid w:val="00CD45B9"/>
    <w:rsid w:val="00CD5834"/>
    <w:rsid w:val="00CE286E"/>
    <w:rsid w:val="00CE2E57"/>
    <w:rsid w:val="00CE44A9"/>
    <w:rsid w:val="00CF2D0C"/>
    <w:rsid w:val="00D002F8"/>
    <w:rsid w:val="00D0457A"/>
    <w:rsid w:val="00D10E53"/>
    <w:rsid w:val="00D119FB"/>
    <w:rsid w:val="00D32FB0"/>
    <w:rsid w:val="00D379F0"/>
    <w:rsid w:val="00D37FD0"/>
    <w:rsid w:val="00D41255"/>
    <w:rsid w:val="00D43163"/>
    <w:rsid w:val="00D446BF"/>
    <w:rsid w:val="00D53DF5"/>
    <w:rsid w:val="00D569D6"/>
    <w:rsid w:val="00D604D4"/>
    <w:rsid w:val="00D64DD2"/>
    <w:rsid w:val="00D7148F"/>
    <w:rsid w:val="00D724BC"/>
    <w:rsid w:val="00D77455"/>
    <w:rsid w:val="00D850A6"/>
    <w:rsid w:val="00D94B92"/>
    <w:rsid w:val="00D96D70"/>
    <w:rsid w:val="00DA42BC"/>
    <w:rsid w:val="00DA5357"/>
    <w:rsid w:val="00DA73B6"/>
    <w:rsid w:val="00DB747B"/>
    <w:rsid w:val="00DB7E13"/>
    <w:rsid w:val="00DC3BF1"/>
    <w:rsid w:val="00DC41B9"/>
    <w:rsid w:val="00DC44BE"/>
    <w:rsid w:val="00DC5F11"/>
    <w:rsid w:val="00DC719A"/>
    <w:rsid w:val="00DC729D"/>
    <w:rsid w:val="00DD4F16"/>
    <w:rsid w:val="00DE180F"/>
    <w:rsid w:val="00DE27E3"/>
    <w:rsid w:val="00DF015D"/>
    <w:rsid w:val="00DF06E2"/>
    <w:rsid w:val="00DF2651"/>
    <w:rsid w:val="00DF271C"/>
    <w:rsid w:val="00E01EA3"/>
    <w:rsid w:val="00E042B4"/>
    <w:rsid w:val="00E21D75"/>
    <w:rsid w:val="00E22A21"/>
    <w:rsid w:val="00E25861"/>
    <w:rsid w:val="00E57F2E"/>
    <w:rsid w:val="00E6164A"/>
    <w:rsid w:val="00E625D4"/>
    <w:rsid w:val="00E66A19"/>
    <w:rsid w:val="00E8353F"/>
    <w:rsid w:val="00E84ACA"/>
    <w:rsid w:val="00E9247D"/>
    <w:rsid w:val="00E96F5C"/>
    <w:rsid w:val="00EA3959"/>
    <w:rsid w:val="00EC01AE"/>
    <w:rsid w:val="00EC0DDF"/>
    <w:rsid w:val="00EC34FA"/>
    <w:rsid w:val="00EC3865"/>
    <w:rsid w:val="00EC48B1"/>
    <w:rsid w:val="00EC52B1"/>
    <w:rsid w:val="00ED0487"/>
    <w:rsid w:val="00EE753E"/>
    <w:rsid w:val="00EF0EC7"/>
    <w:rsid w:val="00EF2429"/>
    <w:rsid w:val="00F00620"/>
    <w:rsid w:val="00F03863"/>
    <w:rsid w:val="00F05EB9"/>
    <w:rsid w:val="00F10F06"/>
    <w:rsid w:val="00F12435"/>
    <w:rsid w:val="00F17EA4"/>
    <w:rsid w:val="00F20A89"/>
    <w:rsid w:val="00F22F1D"/>
    <w:rsid w:val="00F265FC"/>
    <w:rsid w:val="00F27DF9"/>
    <w:rsid w:val="00F357FF"/>
    <w:rsid w:val="00F427B5"/>
    <w:rsid w:val="00F4343F"/>
    <w:rsid w:val="00F45AA0"/>
    <w:rsid w:val="00F52958"/>
    <w:rsid w:val="00F54C69"/>
    <w:rsid w:val="00F54D02"/>
    <w:rsid w:val="00F75775"/>
    <w:rsid w:val="00F757CA"/>
    <w:rsid w:val="00F7742B"/>
    <w:rsid w:val="00F914B8"/>
    <w:rsid w:val="00F93C90"/>
    <w:rsid w:val="00F9538D"/>
    <w:rsid w:val="00F95E6F"/>
    <w:rsid w:val="00F9676C"/>
    <w:rsid w:val="00FA3A54"/>
    <w:rsid w:val="00FA6A75"/>
    <w:rsid w:val="00FC0B97"/>
    <w:rsid w:val="00FC77C5"/>
    <w:rsid w:val="00FD1BF7"/>
    <w:rsid w:val="00FD1E7B"/>
    <w:rsid w:val="00FD3DAE"/>
    <w:rsid w:val="00FD5356"/>
    <w:rsid w:val="00FD5789"/>
    <w:rsid w:val="00FE3902"/>
    <w:rsid w:val="00FF01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39D20A"/>
  <w15:docId w15:val="{DDEA72FF-65BE-49D7-9BD5-3790861EB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4C6E"/>
    <w:pPr>
      <w:spacing w:after="200" w:line="276" w:lineRule="auto"/>
    </w:pPr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01361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361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3539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3539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9">
    <w:name w:val="heading 9"/>
    <w:basedOn w:val="a"/>
    <w:next w:val="a"/>
    <w:link w:val="90"/>
    <w:uiPriority w:val="99"/>
    <w:unhideWhenUsed/>
    <w:qFormat/>
    <w:rsid w:val="00A07F8B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5523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Hyperlink"/>
    <w:basedOn w:val="a0"/>
    <w:uiPriority w:val="99"/>
    <w:rsid w:val="00C64B8D"/>
    <w:rPr>
      <w:rFonts w:cs="Times New Roman"/>
      <w:color w:val="0000FF"/>
      <w:u w:val="single"/>
    </w:rPr>
  </w:style>
  <w:style w:type="paragraph" w:styleId="a4">
    <w:name w:val="Normal (Web)"/>
    <w:basedOn w:val="a"/>
    <w:rsid w:val="00C64B8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5">
    <w:name w:val="List Paragraph"/>
    <w:basedOn w:val="a"/>
    <w:link w:val="a6"/>
    <w:qFormat/>
    <w:rsid w:val="00C64B8D"/>
    <w:pPr>
      <w:ind w:left="720"/>
      <w:contextualSpacing/>
    </w:pPr>
    <w:rPr>
      <w:rFonts w:eastAsia="Calibri"/>
    </w:rPr>
  </w:style>
  <w:style w:type="paragraph" w:customStyle="1" w:styleId="ConsPlusNonformat">
    <w:name w:val="ConsPlusNonformat"/>
    <w:uiPriority w:val="99"/>
    <w:rsid w:val="00C64B8D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C64B8D"/>
    <w:rPr>
      <w:rFonts w:cs="Times New Roman"/>
    </w:rPr>
  </w:style>
  <w:style w:type="paragraph" w:styleId="a7">
    <w:name w:val="header"/>
    <w:basedOn w:val="a"/>
    <w:link w:val="a8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rsid w:val="0002588C"/>
    <w:rPr>
      <w:rFonts w:ascii="Calibri" w:eastAsia="Times New Roman" w:hAnsi="Calibri" w:cs="Times New Roman"/>
    </w:rPr>
  </w:style>
  <w:style w:type="paragraph" w:styleId="a9">
    <w:name w:val="footer"/>
    <w:basedOn w:val="a"/>
    <w:link w:val="aa"/>
    <w:uiPriority w:val="99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2588C"/>
    <w:rPr>
      <w:rFonts w:ascii="Calibri" w:eastAsia="Times New Roman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046B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46BBA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39"/>
    <w:rsid w:val="00A6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0">
    <w:name w:val="Заголовок 9 Знак"/>
    <w:basedOn w:val="a0"/>
    <w:link w:val="9"/>
    <w:uiPriority w:val="99"/>
    <w:semiHidden/>
    <w:rsid w:val="00A07F8B"/>
    <w:rPr>
      <w:rFonts w:ascii="Arial" w:eastAsia="Times New Roman" w:hAnsi="Arial" w:cs="Arial"/>
      <w:lang w:eastAsia="ru-RU"/>
    </w:rPr>
  </w:style>
  <w:style w:type="paragraph" w:customStyle="1" w:styleId="11">
    <w:name w:val="Заголовок 11"/>
    <w:basedOn w:val="a"/>
    <w:uiPriority w:val="1"/>
    <w:qFormat/>
    <w:rsid w:val="0044223C"/>
    <w:pPr>
      <w:widowControl w:val="0"/>
      <w:autoSpaceDE w:val="0"/>
      <w:autoSpaceDN w:val="0"/>
      <w:spacing w:after="0" w:line="240" w:lineRule="auto"/>
      <w:ind w:left="1228"/>
      <w:outlineLvl w:val="1"/>
    </w:pPr>
    <w:rPr>
      <w:rFonts w:ascii="Times New Roman" w:hAnsi="Times New Roman"/>
      <w:b/>
      <w:bCs/>
      <w:sz w:val="30"/>
      <w:szCs w:val="30"/>
    </w:rPr>
  </w:style>
  <w:style w:type="paragraph" w:customStyle="1" w:styleId="ae">
    <w:name w:val="Базовый"/>
    <w:rsid w:val="007C0628"/>
    <w:pPr>
      <w:tabs>
        <w:tab w:val="left" w:pos="708"/>
      </w:tabs>
      <w:suppressAutoHyphens/>
      <w:spacing w:after="200" w:line="276" w:lineRule="auto"/>
    </w:pPr>
    <w:rPr>
      <w:rFonts w:ascii="Calibri" w:eastAsia="Times New Roman" w:hAnsi="Calibri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4E6A9C"/>
    <w:pPr>
      <w:widowControl w:val="0"/>
      <w:suppressAutoHyphens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ar-SA"/>
    </w:rPr>
  </w:style>
  <w:style w:type="character" w:customStyle="1" w:styleId="10">
    <w:name w:val="Заголовок 1 Знак"/>
    <w:basedOn w:val="a0"/>
    <w:link w:val="1"/>
    <w:uiPriority w:val="1"/>
    <w:rsid w:val="0001361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01361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af">
    <w:name w:val="FollowedHyperlink"/>
    <w:basedOn w:val="a0"/>
    <w:uiPriority w:val="99"/>
    <w:semiHidden/>
    <w:unhideWhenUsed/>
    <w:rsid w:val="0001361E"/>
    <w:rPr>
      <w:color w:val="954F72" w:themeColor="followedHyperlink"/>
      <w:u w:val="single"/>
    </w:rPr>
  </w:style>
  <w:style w:type="paragraph" w:styleId="af0">
    <w:name w:val="Body Text"/>
    <w:basedOn w:val="a"/>
    <w:link w:val="af1"/>
    <w:uiPriority w:val="1"/>
    <w:unhideWhenUsed/>
    <w:qFormat/>
    <w:rsid w:val="0001361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uiPriority w:val="1"/>
    <w:rsid w:val="000136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">
    <w:name w:val="c3"/>
    <w:basedOn w:val="a"/>
    <w:uiPriority w:val="99"/>
    <w:rsid w:val="000136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20">
    <w:name w:val="Заголовок 12"/>
    <w:basedOn w:val="a"/>
    <w:uiPriority w:val="1"/>
    <w:qFormat/>
    <w:rsid w:val="0001361E"/>
    <w:pPr>
      <w:widowControl w:val="0"/>
      <w:autoSpaceDE w:val="0"/>
      <w:autoSpaceDN w:val="0"/>
      <w:spacing w:before="132" w:after="0" w:line="240" w:lineRule="auto"/>
      <w:ind w:left="740"/>
      <w:outlineLvl w:val="1"/>
    </w:pPr>
    <w:rPr>
      <w:rFonts w:ascii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a"/>
    <w:uiPriority w:val="1"/>
    <w:qFormat/>
    <w:rsid w:val="0001361E"/>
    <w:pPr>
      <w:widowControl w:val="0"/>
      <w:autoSpaceDE w:val="0"/>
      <w:autoSpaceDN w:val="0"/>
      <w:spacing w:after="0" w:line="240" w:lineRule="auto"/>
    </w:pPr>
    <w:rPr>
      <w:rFonts w:ascii="Times New Roman" w:hAnsi="Times New Roman"/>
    </w:rPr>
  </w:style>
  <w:style w:type="character" w:customStyle="1" w:styleId="hps">
    <w:name w:val="hps"/>
    <w:basedOn w:val="a0"/>
    <w:rsid w:val="0001361E"/>
  </w:style>
  <w:style w:type="character" w:customStyle="1" w:styleId="c1">
    <w:name w:val="c1"/>
    <w:basedOn w:val="a0"/>
    <w:rsid w:val="0001361E"/>
  </w:style>
  <w:style w:type="table" w:customStyle="1" w:styleId="13">
    <w:name w:val="Сетка таблицы1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Сетка таблицы4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uiPriority w:val="5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01361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22">
    <w:name w:val="Body Text Indent 2"/>
    <w:basedOn w:val="a"/>
    <w:link w:val="23"/>
    <w:unhideWhenUsed/>
    <w:rsid w:val="009F3E7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9F3E7E"/>
    <w:rPr>
      <w:rFonts w:ascii="Calibri" w:eastAsia="Times New Roman" w:hAnsi="Calibri" w:cs="Times New Roman"/>
    </w:rPr>
  </w:style>
  <w:style w:type="character" w:customStyle="1" w:styleId="a6">
    <w:name w:val="Абзац списка Знак"/>
    <w:basedOn w:val="a0"/>
    <w:link w:val="a5"/>
    <w:rsid w:val="00895EA2"/>
    <w:rPr>
      <w:rFonts w:ascii="Calibri" w:eastAsia="Calibri" w:hAnsi="Calibri" w:cs="Times New Roman"/>
    </w:rPr>
  </w:style>
  <w:style w:type="character" w:customStyle="1" w:styleId="af2">
    <w:name w:val="Основной текст_"/>
    <w:basedOn w:val="a0"/>
    <w:link w:val="32"/>
    <w:rsid w:val="00895EA2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32">
    <w:name w:val="Основной текст3"/>
    <w:basedOn w:val="a"/>
    <w:link w:val="af2"/>
    <w:rsid w:val="00895EA2"/>
    <w:pPr>
      <w:widowControl w:val="0"/>
      <w:shd w:val="clear" w:color="auto" w:fill="FFFFFF"/>
      <w:spacing w:before="420" w:after="120" w:line="0" w:lineRule="atLeast"/>
      <w:ind w:hanging="480"/>
      <w:jc w:val="center"/>
    </w:pPr>
    <w:rPr>
      <w:rFonts w:ascii="Times New Roman" w:hAnsi="Times New Roman"/>
      <w:sz w:val="28"/>
      <w:szCs w:val="28"/>
    </w:rPr>
  </w:style>
  <w:style w:type="paragraph" w:customStyle="1" w:styleId="14">
    <w:name w:val="Абзац списка1"/>
    <w:basedOn w:val="a"/>
    <w:uiPriority w:val="99"/>
    <w:rsid w:val="00FA6A75"/>
    <w:pPr>
      <w:spacing w:after="0" w:line="240" w:lineRule="auto"/>
      <w:ind w:left="708"/>
    </w:pPr>
    <w:rPr>
      <w:rFonts w:ascii="NTHelvetica/Cyrillic" w:hAnsi="NTHelvetica/Cyrillic" w:cs="NTHelvetica/Cyrillic"/>
      <w:sz w:val="20"/>
      <w:szCs w:val="20"/>
      <w:lang w:val="en-GB" w:eastAsia="ru-RU"/>
    </w:rPr>
  </w:style>
  <w:style w:type="character" w:styleId="af3">
    <w:name w:val="Strong"/>
    <w:basedOn w:val="a0"/>
    <w:uiPriority w:val="99"/>
    <w:qFormat/>
    <w:rsid w:val="00C02AC8"/>
    <w:rPr>
      <w:rFonts w:cs="Times New Roman"/>
      <w:b/>
      <w:bCs/>
    </w:rPr>
  </w:style>
  <w:style w:type="paragraph" w:customStyle="1" w:styleId="msonormalmailrucssattributepostfix">
    <w:name w:val="msonormal_mailru_css_attribute_postfix"/>
    <w:basedOn w:val="a"/>
    <w:uiPriority w:val="99"/>
    <w:rsid w:val="00AA73F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f4">
    <w:name w:val="No Spacing"/>
    <w:uiPriority w:val="1"/>
    <w:qFormat/>
    <w:rsid w:val="0026730F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135393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135393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table" w:customStyle="1" w:styleId="8">
    <w:name w:val="Сетка таблицы8"/>
    <w:basedOn w:val="a1"/>
    <w:next w:val="ad"/>
    <w:uiPriority w:val="39"/>
    <w:rsid w:val="003B5CB5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76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73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7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27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3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8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3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7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4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A236E0-66F3-4050-910A-14C20979E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13</Pages>
  <Words>2838</Words>
  <Characters>16182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K-Dek3</dc:creator>
  <cp:lastModifiedBy>Евгений Верительник</cp:lastModifiedBy>
  <cp:revision>50</cp:revision>
  <cp:lastPrinted>2025-01-31T09:14:00Z</cp:lastPrinted>
  <dcterms:created xsi:type="dcterms:W3CDTF">2025-02-28T06:52:00Z</dcterms:created>
  <dcterms:modified xsi:type="dcterms:W3CDTF">2025-07-27T10:55:00Z</dcterms:modified>
</cp:coreProperties>
</file>